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10774" w:type="dxa"/>
        <w:tblInd w:w="-743" w:type="dxa"/>
        <w:tblLayout w:type="fixed"/>
        <w:tblLook w:val="04A0"/>
      </w:tblPr>
      <w:tblGrid>
        <w:gridCol w:w="709"/>
        <w:gridCol w:w="2771"/>
        <w:gridCol w:w="1199"/>
        <w:gridCol w:w="4110"/>
        <w:gridCol w:w="1985"/>
      </w:tblGrid>
      <w:tr w:rsidR="00C2026C" w:rsidRPr="00793D41" w:rsidTr="00994E56">
        <w:tc>
          <w:tcPr>
            <w:tcW w:w="10774" w:type="dxa"/>
            <w:gridSpan w:val="5"/>
            <w:shd w:val="clear" w:color="auto" w:fill="F2F2F2" w:themeFill="background1" w:themeFillShade="F2"/>
          </w:tcPr>
          <w:p w:rsidR="00C2026C" w:rsidRPr="00793D41" w:rsidRDefault="00C2026C" w:rsidP="00D558EE">
            <w:pPr>
              <w:bidi/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</w:pPr>
            <w:r w:rsidRPr="00793D41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المؤسسة:</w:t>
            </w:r>
            <w:r w:rsidR="00B9489E" w:rsidRPr="00793D4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ثانوية خ</w:t>
            </w:r>
            <w:r w:rsidR="00D447F7" w:rsidRPr="00793D4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ا</w:t>
            </w:r>
            <w:r w:rsidR="00B9489E" w:rsidRPr="00793D4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لص سليمان  </w:t>
            </w:r>
            <w:r w:rsidR="001A3647" w:rsidRPr="00793D4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-</w:t>
            </w:r>
            <w:r w:rsidR="00F5681F" w:rsidRPr="00793D4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بشلول -</w:t>
            </w:r>
            <w:r w:rsidR="00370253" w:rsidRPr="00793D4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</w:t>
            </w:r>
            <w:r w:rsidR="003E6EA2" w:rsidRPr="00793D4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0A3D7C" w:rsidRPr="00793D41">
              <w:rPr>
                <w:rFonts w:asciiTheme="majorBidi" w:hAnsiTheme="majorBidi" w:cs="MCS Nask S_U normal."/>
                <w:sz w:val="28"/>
                <w:szCs w:val="28"/>
                <w:lang w:bidi="ar-DZ"/>
              </w:rPr>
              <w:t xml:space="preserve">       </w:t>
            </w:r>
            <w:r w:rsidRPr="00793D4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</w:t>
            </w:r>
            <w:r w:rsidRPr="00793D41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بطاقة رقم:</w:t>
            </w:r>
            <w:r w:rsidR="005D57B9" w:rsidRPr="00793D4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B02B8E" w:rsidRPr="00793D4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3</w:t>
            </w:r>
            <w:r w:rsidR="00D558EE" w:rsidRPr="00793D4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5</w:t>
            </w:r>
            <w:r w:rsidR="003E6EA2" w:rsidRPr="00793D4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274642" w:rsidRPr="00793D4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 </w:t>
            </w:r>
            <w:r w:rsidR="003E6EA2" w:rsidRPr="00793D4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274642" w:rsidRPr="00793D4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F5681F" w:rsidRPr="00793D4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8A59D4" w:rsidRPr="00793D41">
              <w:rPr>
                <w:rFonts w:asciiTheme="majorBidi" w:hAnsiTheme="majorBidi" w:cs="MCS Nask S_U normal."/>
                <w:sz w:val="28"/>
                <w:szCs w:val="28"/>
                <w:lang w:bidi="ar-DZ"/>
              </w:rPr>
              <w:t xml:space="preserve">    </w:t>
            </w:r>
            <w:r w:rsidR="00F5681F" w:rsidRPr="00793D4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</w:t>
            </w:r>
            <w:r w:rsidR="005D57B9" w:rsidRPr="00793D4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F5681F" w:rsidRPr="00793D4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Pr="00793D4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Pr="00793D41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الأستاذ:</w:t>
            </w:r>
            <w:r w:rsidRPr="00793D4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F5681F" w:rsidRPr="00793D4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شدانــي عبد الم</w:t>
            </w:r>
            <w:r w:rsidR="008A59D4" w:rsidRPr="00793D4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ـ</w:t>
            </w:r>
            <w:r w:rsidR="00F5681F" w:rsidRPr="00793D41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الك</w:t>
            </w:r>
          </w:p>
        </w:tc>
      </w:tr>
      <w:tr w:rsidR="00C2026C" w:rsidRPr="00793D41" w:rsidTr="00994E56">
        <w:tc>
          <w:tcPr>
            <w:tcW w:w="3480" w:type="dxa"/>
            <w:gridSpan w:val="2"/>
          </w:tcPr>
          <w:p w:rsidR="00C2026C" w:rsidRPr="00793D41" w:rsidRDefault="008D6382" w:rsidP="00946818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793D41">
              <w:rPr>
                <w:rFonts w:asciiTheme="majorBidi" w:hAnsiTheme="majorBidi" w:cstheme="majorBidi"/>
                <w:sz w:val="28"/>
                <w:szCs w:val="28"/>
                <w:rtl/>
              </w:rPr>
              <w:t>1</w:t>
            </w:r>
            <w:r w:rsidR="00946818" w:rsidRPr="00793D41">
              <w:rPr>
                <w:rFonts w:asciiTheme="majorBidi" w:hAnsiTheme="majorBidi" w:cstheme="majorBidi"/>
                <w:sz w:val="28"/>
                <w:szCs w:val="28"/>
                <w:rtl/>
              </w:rPr>
              <w:t>8</w:t>
            </w:r>
            <w:r w:rsidR="00E73ED3" w:rsidRPr="00793D41">
              <w:rPr>
                <w:rFonts w:asciiTheme="majorBidi" w:hAnsiTheme="majorBidi" w:cstheme="majorBidi"/>
                <w:sz w:val="28"/>
                <w:szCs w:val="28"/>
                <w:rtl/>
              </w:rPr>
              <w:t>/</w:t>
            </w:r>
            <w:r w:rsidR="00584204" w:rsidRPr="00793D41">
              <w:rPr>
                <w:rFonts w:asciiTheme="majorBidi" w:hAnsiTheme="majorBidi" w:cstheme="majorBidi"/>
                <w:sz w:val="28"/>
                <w:szCs w:val="28"/>
                <w:rtl/>
              </w:rPr>
              <w:t>1</w:t>
            </w:r>
            <w:r w:rsidR="00145994" w:rsidRPr="00793D41">
              <w:rPr>
                <w:rFonts w:asciiTheme="majorBidi" w:hAnsiTheme="majorBidi" w:cstheme="majorBidi"/>
                <w:sz w:val="28"/>
                <w:szCs w:val="28"/>
                <w:rtl/>
              </w:rPr>
              <w:t>2</w:t>
            </w:r>
            <w:r w:rsidR="00E73ED3" w:rsidRPr="00793D41">
              <w:rPr>
                <w:rFonts w:asciiTheme="majorBidi" w:hAnsiTheme="majorBidi" w:cstheme="majorBidi"/>
                <w:sz w:val="28"/>
                <w:szCs w:val="28"/>
                <w:rtl/>
              </w:rPr>
              <w:t>/2011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793D41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793D4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تاريخ</w:t>
            </w:r>
            <w:proofErr w:type="gramEnd"/>
          </w:p>
        </w:tc>
        <w:tc>
          <w:tcPr>
            <w:tcW w:w="4110" w:type="dxa"/>
          </w:tcPr>
          <w:p w:rsidR="00C2026C" w:rsidRPr="00793D41" w:rsidRDefault="007B4616" w:rsidP="00E73ED3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جبر</w:t>
            </w:r>
            <w:proofErr w:type="gramEnd"/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(الأعداد و الحساب )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C2026C" w:rsidRPr="00793D41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793D4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حصة</w:t>
            </w:r>
            <w:proofErr w:type="gramEnd"/>
            <w:r w:rsidRPr="00793D4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C2026C" w:rsidRPr="00793D41" w:rsidTr="00994E56">
        <w:tc>
          <w:tcPr>
            <w:tcW w:w="3480" w:type="dxa"/>
            <w:gridSpan w:val="2"/>
          </w:tcPr>
          <w:p w:rsidR="00C2026C" w:rsidRPr="00793D41" w:rsidRDefault="00DA7D8B" w:rsidP="00DA7D8B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793D41">
              <w:rPr>
                <w:rFonts w:asciiTheme="majorBidi" w:hAnsiTheme="majorBidi" w:cstheme="majorBidi"/>
                <w:sz w:val="28"/>
                <w:szCs w:val="28"/>
                <w:rtl/>
              </w:rPr>
              <w:t>3  تقني</w:t>
            </w:r>
            <w:proofErr w:type="gramEnd"/>
            <w:r w:rsidRPr="00793D4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رياضي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793D41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793D4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قسم</w:t>
            </w:r>
            <w:proofErr w:type="gramEnd"/>
          </w:p>
        </w:tc>
        <w:tc>
          <w:tcPr>
            <w:tcW w:w="4110" w:type="dxa"/>
          </w:tcPr>
          <w:p w:rsidR="00C2026C" w:rsidRPr="00793D41" w:rsidRDefault="006107D7" w:rsidP="00D14B06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أعداد</w:t>
            </w:r>
            <w:proofErr w:type="gramEnd"/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أولية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C2026C" w:rsidRPr="00793D41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793D4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حور</w:t>
            </w:r>
            <w:proofErr w:type="gramEnd"/>
          </w:p>
        </w:tc>
      </w:tr>
      <w:tr w:rsidR="002A123F" w:rsidRPr="00793D41" w:rsidTr="00994E56">
        <w:tc>
          <w:tcPr>
            <w:tcW w:w="3480" w:type="dxa"/>
            <w:gridSpan w:val="2"/>
          </w:tcPr>
          <w:p w:rsidR="002A123F" w:rsidRPr="00793D41" w:rsidRDefault="002A123F" w:rsidP="002A123F">
            <w:p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proofErr w:type="gramStart"/>
            <w:r w:rsidRPr="00793D41">
              <w:rPr>
                <w:rFonts w:asciiTheme="majorBidi" w:hAnsiTheme="majorBidi" w:cstheme="majorBidi"/>
                <w:sz w:val="28"/>
                <w:szCs w:val="28"/>
                <w:rtl/>
              </w:rPr>
              <w:t>ساع</w:t>
            </w:r>
            <w:r w:rsidR="00D558EE" w:rsidRPr="00793D4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تين</w:t>
            </w:r>
            <w:proofErr w:type="gramEnd"/>
          </w:p>
        </w:tc>
        <w:tc>
          <w:tcPr>
            <w:tcW w:w="1199" w:type="dxa"/>
            <w:shd w:val="clear" w:color="auto" w:fill="F2F2F2" w:themeFill="background1" w:themeFillShade="F2"/>
          </w:tcPr>
          <w:p w:rsidR="002A123F" w:rsidRPr="00793D41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793D4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  <w:tc>
          <w:tcPr>
            <w:tcW w:w="4110" w:type="dxa"/>
          </w:tcPr>
          <w:p w:rsidR="002A123F" w:rsidRPr="00793D41" w:rsidRDefault="00D558EE" w:rsidP="00230621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lang w:val="fr-FR"/>
              </w:rPr>
            </w:pP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حل في </w:t>
            </w:r>
            <w:r w:rsidR="00230621" w:rsidRPr="00793D41">
              <w:rPr>
                <w:rFonts w:asciiTheme="majorBidi" w:hAnsiTheme="majorBidi" w:cstheme="majorBidi"/>
                <w:position w:val="-4"/>
                <w:sz w:val="28"/>
                <w:szCs w:val="28"/>
                <w:lang w:val="fr-FR"/>
              </w:rPr>
              <w:object w:dxaOrig="3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6.15pt" o:ole="">
                  <v:imagedata r:id="rId6" o:title=""/>
                </v:shape>
                <o:OLEObject Type="Embed" ProgID="Equation.DSMT4" ShapeID="_x0000_i1025" DrawAspect="Content" ObjectID="_1408762655" r:id="rId7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/>
              </w:rPr>
              <w:t xml:space="preserve"> معادلات من الشكل </w:t>
            </w:r>
            <w:r w:rsidR="00230621" w:rsidRPr="00793D41">
              <w:rPr>
                <w:rFonts w:asciiTheme="majorBidi" w:hAnsiTheme="majorBidi" w:cstheme="majorBidi"/>
                <w:position w:val="-10"/>
                <w:sz w:val="28"/>
                <w:szCs w:val="28"/>
                <w:lang w:val="fr-FR"/>
              </w:rPr>
              <w:object w:dxaOrig="1260" w:dyaOrig="320">
                <v:shape id="_x0000_i1026" type="#_x0000_t75" style="width:62.8pt;height:16.15pt" o:ole="">
                  <v:imagedata r:id="rId8" o:title=""/>
                </v:shape>
                <o:OLEObject Type="Embed" ProgID="Equation.DSMT4" ShapeID="_x0000_i1026" DrawAspect="Content" ObjectID="_1408762656" r:id="rId9"/>
              </w:objec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2A123F" w:rsidRPr="00793D41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793D4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وضوع</w:t>
            </w:r>
            <w:proofErr w:type="gramEnd"/>
          </w:p>
        </w:tc>
      </w:tr>
      <w:tr w:rsidR="002A123F" w:rsidRPr="00793D41" w:rsidTr="00994E56">
        <w:tc>
          <w:tcPr>
            <w:tcW w:w="3480" w:type="dxa"/>
            <w:gridSpan w:val="2"/>
          </w:tcPr>
          <w:p w:rsidR="002A123F" w:rsidRPr="00793D41" w:rsidRDefault="00D558EE" w:rsidP="00603EF7">
            <w:pPr>
              <w:pStyle w:val="Paragraphedeliste"/>
              <w:tabs>
                <w:tab w:val="left" w:pos="915"/>
              </w:tabs>
              <w:bidi/>
              <w:ind w:left="0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793D41">
              <w:rPr>
                <w:rFonts w:asciiTheme="majorBidi" w:hAnsiTheme="majorBidi" w:cstheme="majorBidi"/>
                <w:sz w:val="28"/>
                <w:szCs w:val="28"/>
                <w:rtl/>
              </w:rPr>
              <w:t>-</w:t>
            </w:r>
            <w:proofErr w:type="gramStart"/>
            <w:r w:rsidRPr="00793D41">
              <w:rPr>
                <w:rFonts w:asciiTheme="majorBidi" w:hAnsiTheme="majorBidi" w:cstheme="majorBidi"/>
                <w:sz w:val="28"/>
                <w:szCs w:val="28"/>
                <w:rtl/>
              </w:rPr>
              <w:t>مبرهنة</w:t>
            </w:r>
            <w:proofErr w:type="gramEnd"/>
            <w:r w:rsidRPr="00793D4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غوص</w:t>
            </w:r>
          </w:p>
          <w:p w:rsidR="00D558EE" w:rsidRPr="00793D41" w:rsidRDefault="00D558EE" w:rsidP="00D558EE">
            <w:pPr>
              <w:pStyle w:val="Paragraphedeliste"/>
              <w:tabs>
                <w:tab w:val="left" w:pos="915"/>
              </w:tabs>
              <w:bidi/>
              <w:ind w:left="0"/>
              <w:rPr>
                <w:rFonts w:asciiTheme="majorBidi" w:hAnsiTheme="majorBidi" w:cstheme="majorBidi"/>
                <w:sz w:val="28"/>
                <w:szCs w:val="28"/>
              </w:rPr>
            </w:pPr>
            <w:r w:rsidRPr="00793D41">
              <w:rPr>
                <w:rFonts w:asciiTheme="majorBidi" w:hAnsiTheme="majorBidi" w:cstheme="majorBidi"/>
                <w:sz w:val="28"/>
                <w:szCs w:val="28"/>
                <w:rtl/>
              </w:rPr>
              <w:t>-</w:t>
            </w:r>
            <w:proofErr w:type="gramStart"/>
            <w:r w:rsidRPr="00793D41">
              <w:rPr>
                <w:rFonts w:asciiTheme="majorBidi" w:hAnsiTheme="majorBidi" w:cstheme="majorBidi"/>
                <w:sz w:val="28"/>
                <w:szCs w:val="28"/>
                <w:rtl/>
              </w:rPr>
              <w:t>خواص</w:t>
            </w:r>
            <w:proofErr w:type="gramEnd"/>
            <w:r w:rsidRPr="00793D4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موافقة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2A123F" w:rsidRPr="00793D41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793D4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عارف</w:t>
            </w:r>
            <w:proofErr w:type="gramEnd"/>
            <w:r w:rsidRPr="00793D4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كتسبة</w:t>
            </w:r>
          </w:p>
        </w:tc>
        <w:tc>
          <w:tcPr>
            <w:tcW w:w="4110" w:type="dxa"/>
          </w:tcPr>
          <w:p w:rsidR="00BA5BA0" w:rsidRPr="00793D41" w:rsidRDefault="00B02B8E" w:rsidP="00230621">
            <w:pPr>
              <w:pStyle w:val="Paragraphedeliste"/>
              <w:bidi/>
              <w:ind w:left="0"/>
              <w:rPr>
                <w:rFonts w:asciiTheme="majorBidi" w:hAnsiTheme="majorBidi" w:cstheme="majorBidi"/>
                <w:position w:val="-6"/>
                <w:sz w:val="24"/>
                <w:szCs w:val="24"/>
                <w:rtl/>
              </w:rPr>
            </w:pPr>
            <w:r w:rsidRPr="00793D41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r w:rsidR="00D558EE" w:rsidRPr="00793D41">
              <w:rPr>
                <w:rFonts w:asciiTheme="majorBidi" w:hAnsiTheme="majorBidi" w:cstheme="majorBidi"/>
                <w:sz w:val="24"/>
                <w:szCs w:val="24"/>
                <w:rtl/>
              </w:rPr>
              <w:t>-</w:t>
            </w:r>
            <w:r w:rsidR="00D558EE" w:rsidRPr="00793D4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حل في </w:t>
            </w:r>
            <w:r w:rsidR="00230621" w:rsidRPr="00793D41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300" w:dyaOrig="320">
                <v:shape id="_x0000_i1027" type="#_x0000_t75" style="width:15pt;height:16.15pt" o:ole="">
                  <v:imagedata r:id="rId10" o:title=""/>
                </v:shape>
                <o:OLEObject Type="Embed" ProgID="Equation.DSMT4" ShapeID="_x0000_i1027" DrawAspect="Content" ObjectID="_1408762657" r:id="rId11"/>
              </w:object>
            </w:r>
            <w:r w:rsidR="00D558EE" w:rsidRPr="00793D4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معادلات من الشكل </w:t>
            </w:r>
            <w:r w:rsidR="00230621" w:rsidRPr="00793D41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1260" w:dyaOrig="320">
                <v:shape id="_x0000_i1028" type="#_x0000_t75" style="width:62.8pt;height:16.15pt" o:ole="">
                  <v:imagedata r:id="rId12" o:title=""/>
                </v:shape>
                <o:OLEObject Type="Embed" ProgID="Equation.DSMT4" ShapeID="_x0000_i1028" DrawAspect="Content" ObjectID="_1408762658" r:id="rId13"/>
              </w:object>
            </w:r>
            <w:r w:rsidR="00D558EE" w:rsidRPr="00793D4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حيث: </w:t>
            </w:r>
            <w:r w:rsidR="00230621" w:rsidRPr="00793D41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00" w:dyaOrig="200">
                <v:shape id="_x0000_i1029" type="#_x0000_t75" style="width:9.8pt;height:9.8pt" o:ole="">
                  <v:imagedata r:id="rId14" o:title=""/>
                </v:shape>
                <o:OLEObject Type="Embed" ProgID="Equation.DSMT4" ShapeID="_x0000_i1029" DrawAspect="Content" ObjectID="_1408762659" r:id="rId15"/>
              </w:object>
            </w:r>
            <w:proofErr w:type="gramStart"/>
            <w:r w:rsidR="00D558EE" w:rsidRPr="00793D41">
              <w:rPr>
                <w:rFonts w:asciiTheme="majorBidi" w:hAnsiTheme="majorBidi" w:cstheme="majorBidi"/>
                <w:sz w:val="28"/>
                <w:szCs w:val="28"/>
                <w:rtl/>
              </w:rPr>
              <w:t>،</w:t>
            </w:r>
            <w:proofErr w:type="gramEnd"/>
            <w:r w:rsidR="00230621" w:rsidRPr="00793D41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180" w:dyaOrig="260">
                <v:shape id="_x0000_i1030" type="#_x0000_t75" style="width:9.2pt;height:13.25pt" o:ole="">
                  <v:imagedata r:id="rId16" o:title=""/>
                </v:shape>
                <o:OLEObject Type="Embed" ProgID="Equation.DSMT4" ShapeID="_x0000_i1030" DrawAspect="Content" ObjectID="_1408762660" r:id="rId17"/>
              </w:object>
            </w:r>
            <w:r w:rsidR="00D558EE" w:rsidRPr="00793D41">
              <w:rPr>
                <w:rFonts w:asciiTheme="majorBidi" w:hAnsiTheme="majorBidi" w:cstheme="majorBidi"/>
                <w:sz w:val="28"/>
                <w:szCs w:val="28"/>
                <w:rtl/>
              </w:rPr>
              <w:t>،</w:t>
            </w:r>
            <w:r w:rsidR="00230621" w:rsidRPr="00793D41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180" w:dyaOrig="200">
                <v:shape id="_x0000_i1031" type="#_x0000_t75" style="width:9.2pt;height:9.8pt" o:ole="">
                  <v:imagedata r:id="rId18" o:title=""/>
                </v:shape>
                <o:OLEObject Type="Embed" ProgID="Equation.DSMT4" ShapeID="_x0000_i1031" DrawAspect="Content" ObjectID="_1408762661" r:id="rId19"/>
              </w:object>
            </w:r>
            <w:r w:rsidR="00D558EE" w:rsidRPr="00793D41">
              <w:rPr>
                <w:rFonts w:asciiTheme="majorBidi" w:hAnsiTheme="majorBidi" w:cstheme="majorBidi"/>
                <w:sz w:val="28"/>
                <w:szCs w:val="28"/>
                <w:rtl/>
              </w:rPr>
              <w:t>أعداد صحيحة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2A123F" w:rsidRPr="00793D41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793D4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كفاءات</w:t>
            </w:r>
            <w:proofErr w:type="gramEnd"/>
            <w:r w:rsidRPr="00793D4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ستهدفة</w:t>
            </w:r>
          </w:p>
        </w:tc>
      </w:tr>
      <w:tr w:rsidR="002A123F" w:rsidRPr="00793D41" w:rsidTr="00994E56">
        <w:tc>
          <w:tcPr>
            <w:tcW w:w="3480" w:type="dxa"/>
            <w:gridSpan w:val="2"/>
          </w:tcPr>
          <w:p w:rsidR="002A123F" w:rsidRPr="00793D41" w:rsidRDefault="002A123F" w:rsidP="00E73ED3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793D41">
              <w:rPr>
                <w:rFonts w:asciiTheme="majorBidi" w:hAnsiTheme="majorBidi" w:cstheme="majorBidi"/>
                <w:sz w:val="28"/>
                <w:szCs w:val="28"/>
                <w:rtl/>
              </w:rPr>
              <w:t>الكتاب</w:t>
            </w:r>
            <w:proofErr w:type="gramEnd"/>
            <w:r w:rsidRPr="00793D4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مدرسي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2A123F" w:rsidRPr="00793D41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793D4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راجع</w:t>
            </w:r>
            <w:proofErr w:type="gramEnd"/>
          </w:p>
        </w:tc>
        <w:tc>
          <w:tcPr>
            <w:tcW w:w="4110" w:type="dxa"/>
          </w:tcPr>
          <w:p w:rsidR="002A123F" w:rsidRPr="00793D41" w:rsidRDefault="002A123F" w:rsidP="00E73ED3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1985" w:type="dxa"/>
            <w:shd w:val="clear" w:color="auto" w:fill="F2F2F2" w:themeFill="background1" w:themeFillShade="F2"/>
          </w:tcPr>
          <w:p w:rsidR="002A123F" w:rsidRPr="00793D41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793D4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وسائل البداغوجية</w:t>
            </w:r>
          </w:p>
        </w:tc>
      </w:tr>
      <w:tr w:rsidR="00EE52D7" w:rsidRPr="00793D41" w:rsidTr="00EE52D7">
        <w:tc>
          <w:tcPr>
            <w:tcW w:w="709" w:type="dxa"/>
            <w:shd w:val="clear" w:color="auto" w:fill="F2F2F2" w:themeFill="background1" w:themeFillShade="F2"/>
          </w:tcPr>
          <w:p w:rsidR="00EE52D7" w:rsidRPr="00793D41" w:rsidRDefault="00EE52D7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793D41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زمن</w:t>
            </w:r>
          </w:p>
        </w:tc>
        <w:tc>
          <w:tcPr>
            <w:tcW w:w="8080" w:type="dxa"/>
            <w:gridSpan w:val="3"/>
            <w:shd w:val="clear" w:color="auto" w:fill="F2F2F2" w:themeFill="background1" w:themeFillShade="F2"/>
          </w:tcPr>
          <w:p w:rsidR="00EE52D7" w:rsidRPr="00793D41" w:rsidRDefault="00EE52D7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793D4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EE52D7" w:rsidRPr="00793D41" w:rsidRDefault="00EE52D7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793D4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سير الدرس</w:t>
            </w:r>
          </w:p>
        </w:tc>
      </w:tr>
      <w:tr w:rsidR="00EE52D7" w:rsidRPr="00793D41" w:rsidTr="008D5AB2">
        <w:trPr>
          <w:trHeight w:val="5207"/>
        </w:trPr>
        <w:tc>
          <w:tcPr>
            <w:tcW w:w="709" w:type="dxa"/>
            <w:shd w:val="clear" w:color="auto" w:fill="FFFFFF" w:themeFill="background1"/>
          </w:tcPr>
          <w:p w:rsidR="00EE52D7" w:rsidRPr="00793D41" w:rsidRDefault="00EE52D7" w:rsidP="00B40D55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93D41">
              <w:rPr>
                <w:rFonts w:asciiTheme="majorBidi" w:hAnsiTheme="majorBidi" w:cstheme="majorBidi"/>
                <w:sz w:val="28"/>
                <w:szCs w:val="28"/>
              </w:rPr>
              <w:t>15</w: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د</w:t>
            </w:r>
          </w:p>
          <w:p w:rsidR="00EE52D7" w:rsidRPr="00793D41" w:rsidRDefault="00EE52D7" w:rsidP="00DB077A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EE52D7" w:rsidRPr="00793D41" w:rsidRDefault="00EE52D7" w:rsidP="00DB077A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EE52D7" w:rsidRPr="00793D41" w:rsidRDefault="00EE52D7" w:rsidP="00DB077A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EE52D7" w:rsidRPr="00793D41" w:rsidRDefault="00EE52D7" w:rsidP="00DB077A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EE52D7" w:rsidRPr="00793D41" w:rsidRDefault="00EE52D7" w:rsidP="00DB077A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EE52D7" w:rsidRPr="00793D41" w:rsidRDefault="00EE52D7" w:rsidP="00DB077A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5د</w:t>
            </w:r>
          </w:p>
          <w:p w:rsidR="00EE52D7" w:rsidRPr="00793D41" w:rsidRDefault="00EE52D7" w:rsidP="00DB077A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EE52D7" w:rsidRPr="00793D41" w:rsidRDefault="00EE52D7" w:rsidP="00DB077A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EE52D7" w:rsidRPr="00793D41" w:rsidRDefault="00EE52D7" w:rsidP="00DB077A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EE52D7" w:rsidRPr="00793D41" w:rsidRDefault="00EE52D7" w:rsidP="008D5AB2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EE52D7" w:rsidRPr="00793D41" w:rsidRDefault="00EE52D7" w:rsidP="00EE52D7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</w:tc>
        <w:tc>
          <w:tcPr>
            <w:tcW w:w="8080" w:type="dxa"/>
            <w:gridSpan w:val="3"/>
            <w:shd w:val="clear" w:color="auto" w:fill="FFFFFF" w:themeFill="background1"/>
          </w:tcPr>
          <w:tbl>
            <w:tblPr>
              <w:tblStyle w:val="Grilledutableau"/>
              <w:tblpPr w:leftFromText="141" w:rightFromText="141" w:vertAnchor="page" w:horzAnchor="margin" w:tblpXSpec="right" w:tblpY="1"/>
              <w:tblOverlap w:val="never"/>
              <w:bidiVisual/>
              <w:tblW w:w="7881" w:type="dxa"/>
              <w:tblLayout w:type="fixed"/>
              <w:tblLook w:val="04A0"/>
            </w:tblPr>
            <w:tblGrid>
              <w:gridCol w:w="7881"/>
            </w:tblGrid>
            <w:tr w:rsidR="00EE52D7" w:rsidRPr="00793D41" w:rsidTr="001F536E">
              <w:trPr>
                <w:trHeight w:val="1975"/>
              </w:trPr>
              <w:tc>
                <w:tcPr>
                  <w:tcW w:w="7881" w:type="dxa"/>
                </w:tcPr>
                <w:p w:rsidR="00EE52D7" w:rsidRPr="00793D41" w:rsidRDefault="00EE52D7" w:rsidP="00230621">
                  <w:pPr>
                    <w:pStyle w:val="Sansinterligne"/>
                    <w:bidi/>
                    <w:spacing w:line="276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793D41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مبرهنة:</w:t>
                  </w:r>
                  <w:r w:rsidRPr="00793D41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="00230621" w:rsidRPr="00793D41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032" type="#_x0000_t75" style="width:9.8pt;height:9.8pt" o:ole="">
                        <v:imagedata r:id="rId20" o:title=""/>
                      </v:shape>
                      <o:OLEObject Type="Embed" ProgID="Equation.DSMT4" ShapeID="_x0000_i1032" DrawAspect="Content" ObjectID="_1408762662" r:id="rId21"/>
                    </w:object>
                  </w:r>
                  <w:proofErr w:type="gramStart"/>
                  <w:r w:rsidRPr="00793D4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،</w:t>
                  </w:r>
                  <w:proofErr w:type="gramEnd"/>
                  <w:r w:rsidR="00230621" w:rsidRPr="00793D41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180" w:dyaOrig="260">
                      <v:shape id="_x0000_i1033" type="#_x0000_t75" style="width:9.2pt;height:13.25pt" o:ole="">
                        <v:imagedata r:id="rId22" o:title=""/>
                      </v:shape>
                      <o:OLEObject Type="Embed" ProgID="Equation.DSMT4" ShapeID="_x0000_i1033" DrawAspect="Content" ObjectID="_1408762663" r:id="rId23"/>
                    </w:object>
                  </w:r>
                  <w:r w:rsidRPr="00793D4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،</w:t>
                  </w:r>
                  <w:r w:rsidR="00230621" w:rsidRPr="00793D41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180" w:dyaOrig="200">
                      <v:shape id="_x0000_i1034" type="#_x0000_t75" style="width:9.2pt;height:9.8pt" o:ole="">
                        <v:imagedata r:id="rId24" o:title=""/>
                      </v:shape>
                      <o:OLEObject Type="Embed" ProgID="Equation.DSMT4" ShapeID="_x0000_i1034" DrawAspect="Content" ObjectID="_1408762664" r:id="rId25"/>
                    </w:object>
                  </w:r>
                  <w:r w:rsidRPr="00793D4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أعداد صحيحة </w:t>
                  </w:r>
                </w:p>
                <w:p w:rsidR="00EE52D7" w:rsidRPr="00793D41" w:rsidRDefault="00EE52D7" w:rsidP="00230621">
                  <w:pPr>
                    <w:pStyle w:val="Sansinterligne"/>
                    <w:bidi/>
                    <w:spacing w:line="276" w:lineRule="auto"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793D4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نعتبر المعادلة </w:t>
                  </w:r>
                  <w:r w:rsidR="00230621" w:rsidRPr="00793D41">
                    <w:rPr>
                      <w:rFonts w:asciiTheme="majorBidi" w:hAnsiTheme="majorBidi" w:cstheme="majorBidi"/>
                      <w:position w:val="-18"/>
                      <w:sz w:val="28"/>
                      <w:szCs w:val="28"/>
                    </w:rPr>
                    <w:object w:dxaOrig="2000" w:dyaOrig="460">
                      <v:shape id="_x0000_i1035" type="#_x0000_t75" style="width:100.2pt;height:23.05pt" o:ole="">
                        <v:imagedata r:id="rId26" o:title=""/>
                      </v:shape>
                      <o:OLEObject Type="Embed" ProgID="Equation.DSMT4" ShapeID="_x0000_i1035" DrawAspect="Content" ObjectID="_1408762665" r:id="rId27"/>
                    </w:object>
                  </w:r>
                  <w:r w:rsidRPr="00793D4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حيث </w:t>
                  </w:r>
                  <w:r w:rsidR="00230621" w:rsidRPr="00793D41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200" w:dyaOrig="200">
                      <v:shape id="_x0000_i1036" type="#_x0000_t75" style="width:9.8pt;height:9.8pt" o:ole="">
                        <v:imagedata r:id="rId28" o:title=""/>
                      </v:shape>
                      <o:OLEObject Type="Embed" ProgID="Equation.DSMT4" ShapeID="_x0000_i1036" DrawAspect="Content" ObjectID="_1408762666" r:id="rId29"/>
                    </w:object>
                  </w:r>
                  <w:r w:rsidRPr="00793D4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و </w:t>
                  </w:r>
                  <w:r w:rsidR="00230621" w:rsidRPr="00793D41"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</w:rPr>
                    <w:object w:dxaOrig="200" w:dyaOrig="260">
                      <v:shape id="_x0000_i1037" type="#_x0000_t75" style="width:9.8pt;height:13.25pt" o:ole="">
                        <v:imagedata r:id="rId30" o:title=""/>
                      </v:shape>
                      <o:OLEObject Type="Embed" ProgID="Equation.DSMT4" ShapeID="_x0000_i1037" DrawAspect="Content" ObjectID="_1408762667" r:id="rId31"/>
                    </w:object>
                  </w:r>
                  <w:r w:rsidRPr="00793D4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مجهولان </w:t>
                  </w:r>
                  <w:proofErr w:type="gramStart"/>
                  <w:r w:rsidRPr="00793D4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من</w:t>
                  </w:r>
                  <w:proofErr w:type="gramEnd"/>
                  <w:r w:rsidRPr="00793D4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</w:t>
                  </w:r>
                  <w:r w:rsidR="00230621" w:rsidRPr="00793D41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240" w:dyaOrig="260">
                      <v:shape id="_x0000_i1038" type="#_x0000_t75" style="width:12.1pt;height:13.25pt" o:ole="">
                        <v:imagedata r:id="rId32" o:title=""/>
                      </v:shape>
                      <o:OLEObject Type="Embed" ProgID="Equation.DSMT4" ShapeID="_x0000_i1038" DrawAspect="Content" ObjectID="_1408762668" r:id="rId33"/>
                    </w:object>
                  </w:r>
                  <w:r w:rsidRPr="00793D4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وليكن </w:t>
                  </w:r>
                  <w:r w:rsidR="00230621" w:rsidRPr="00793D41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200" w:dyaOrig="260">
                      <v:shape id="_x0000_i1039" type="#_x0000_t75" style="width:9.8pt;height:13.25pt" o:ole="">
                        <v:imagedata r:id="rId34" o:title=""/>
                      </v:shape>
                      <o:OLEObject Type="Embed" ProgID="Equation.DSMT4" ShapeID="_x0000_i1039" DrawAspect="Content" ObjectID="_1408762669" r:id="rId35"/>
                    </w:object>
                  </w:r>
                  <w:r w:rsidRPr="00793D4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القاسم المشترك الأكبر لــ </w:t>
                  </w:r>
                  <w:r w:rsidR="00230621" w:rsidRPr="00793D41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200" w:dyaOrig="200">
                      <v:shape id="_x0000_i1040" type="#_x0000_t75" style="width:9.8pt;height:9.8pt" o:ole="">
                        <v:imagedata r:id="rId36" o:title=""/>
                      </v:shape>
                      <o:OLEObject Type="Embed" ProgID="Equation.DSMT4" ShapeID="_x0000_i1040" DrawAspect="Content" ObjectID="_1408762670" r:id="rId37"/>
                    </w:object>
                  </w:r>
                  <w:r w:rsidRPr="00793D4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و </w:t>
                  </w:r>
                  <w:r w:rsidR="00230621" w:rsidRPr="00793D41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180" w:dyaOrig="260">
                      <v:shape id="_x0000_i1041" type="#_x0000_t75" style="width:9.2pt;height:13.25pt" o:ole="">
                        <v:imagedata r:id="rId38" o:title=""/>
                      </v:shape>
                      <o:OLEObject Type="Embed" ProgID="Equation.DSMT4" ShapeID="_x0000_i1041" DrawAspect="Content" ObjectID="_1408762671" r:id="rId39"/>
                    </w:object>
                  </w:r>
                </w:p>
                <w:p w:rsidR="00EE52D7" w:rsidRPr="00793D41" w:rsidRDefault="00EE52D7" w:rsidP="00230621">
                  <w:pPr>
                    <w:pStyle w:val="Sansinterligne"/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</w:pPr>
                  <w:r w:rsidRPr="00793D4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-</w:t>
                  </w:r>
                  <w:proofErr w:type="gramStart"/>
                  <w:r w:rsidRPr="00793D4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الشرط</w:t>
                  </w:r>
                  <w:proofErr w:type="gramEnd"/>
                  <w:r w:rsidRPr="00793D4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اللازم و الكافـــــي لكي تكون للمعادلة </w:t>
                  </w:r>
                  <w:r w:rsidR="00230621" w:rsidRPr="00793D41">
                    <w:rPr>
                      <w:rFonts w:asciiTheme="majorBidi" w:hAnsiTheme="majorBidi" w:cstheme="majorBidi"/>
                      <w:position w:val="-16"/>
                      <w:sz w:val="28"/>
                      <w:szCs w:val="28"/>
                    </w:rPr>
                    <w:object w:dxaOrig="420" w:dyaOrig="440">
                      <v:shape id="_x0000_i1042" type="#_x0000_t75" style="width:20.75pt;height:21.9pt" o:ole="">
                        <v:imagedata r:id="rId40" o:title=""/>
                      </v:shape>
                      <o:OLEObject Type="Embed" ProgID="Equation.DSMT4" ShapeID="_x0000_i1042" DrawAspect="Content" ObjectID="_1408762672" r:id="rId41"/>
                    </w:object>
                  </w:r>
                  <w:r w:rsidRPr="00793D4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حلا هو أن يكون </w:t>
                  </w:r>
                  <w:r w:rsidR="00230621" w:rsidRPr="00793D41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200" w:dyaOrig="260">
                      <v:shape id="_x0000_i1043" type="#_x0000_t75" style="width:9.8pt;height:13.25pt" o:ole="">
                        <v:imagedata r:id="rId42" o:title=""/>
                      </v:shape>
                      <o:OLEObject Type="Embed" ProgID="Equation.DSMT4" ShapeID="_x0000_i1043" DrawAspect="Content" ObjectID="_1408762673" r:id="rId43"/>
                    </w:object>
                  </w:r>
                  <w:r w:rsidRPr="00793D41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يقسم </w:t>
                  </w:r>
                  <w:r w:rsidR="00230621" w:rsidRPr="00793D41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</w:rPr>
                    <w:object w:dxaOrig="180" w:dyaOrig="200">
                      <v:shape id="_x0000_i1044" type="#_x0000_t75" style="width:9.2pt;height:9.8pt" o:ole="">
                        <v:imagedata r:id="rId44" o:title=""/>
                      </v:shape>
                      <o:OLEObject Type="Embed" ProgID="Equation.DSMT4" ShapeID="_x0000_i1044" DrawAspect="Content" ObjectID="_1408762674" r:id="rId45"/>
                    </w:object>
                  </w:r>
                </w:p>
              </w:tc>
            </w:tr>
          </w:tbl>
          <w:p w:rsidR="00EE52D7" w:rsidRPr="00793D41" w:rsidRDefault="00EE52D7" w:rsidP="00230621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DZ"/>
              </w:rPr>
            </w:pPr>
            <w:r w:rsidRPr="00793D4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  <w:t>أمثلة:</w:t>
            </w:r>
            <w:r w:rsidRPr="00793D41">
              <w:rPr>
                <w:rFonts w:asciiTheme="majorBidi" w:hAnsiTheme="majorBidi" w:cstheme="majorBidi"/>
                <w:b/>
                <w:bCs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w:r w:rsidRPr="00793D41"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DZ"/>
              </w:rPr>
              <w:t xml:space="preserve">المعادلة </w:t>
            </w:r>
            <w:r w:rsidR="00230621" w:rsidRPr="00793D41">
              <w:rPr>
                <w:rFonts w:asciiTheme="majorBidi" w:hAnsiTheme="majorBidi" w:cstheme="majorBidi"/>
                <w:color w:val="000000" w:themeColor="text1"/>
                <w:position w:val="-10"/>
                <w:sz w:val="28"/>
                <w:szCs w:val="28"/>
                <w:lang w:bidi="ar-DZ"/>
              </w:rPr>
              <w:object w:dxaOrig="1280" w:dyaOrig="320">
                <v:shape id="_x0000_i1045" type="#_x0000_t75" style="width:63.95pt;height:16.15pt" o:ole="">
                  <v:imagedata r:id="rId46" o:title=""/>
                </v:shape>
                <o:OLEObject Type="Embed" ProgID="Equation.DSMT4" ShapeID="_x0000_i1045" DrawAspect="Content" ObjectID="_1408762675" r:id="rId47"/>
              </w:object>
            </w:r>
            <w:r w:rsidRPr="00793D41"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DZ"/>
              </w:rPr>
              <w:t xml:space="preserve"> ليس لها حل في </w:t>
            </w:r>
            <w:r w:rsidR="00230621" w:rsidRPr="00793D41">
              <w:rPr>
                <w:rFonts w:asciiTheme="majorBidi" w:hAnsiTheme="majorBidi" w:cstheme="majorBidi"/>
                <w:color w:val="000000" w:themeColor="text1"/>
                <w:position w:val="-4"/>
                <w:sz w:val="28"/>
                <w:szCs w:val="28"/>
                <w:lang w:bidi="ar-DZ"/>
              </w:rPr>
              <w:object w:dxaOrig="300" w:dyaOrig="320">
                <v:shape id="_x0000_i1046" type="#_x0000_t75" style="width:15pt;height:16.15pt" o:ole="">
                  <v:imagedata r:id="rId48" o:title=""/>
                </v:shape>
                <o:OLEObject Type="Embed" ProgID="Equation.DSMT4" ShapeID="_x0000_i1046" DrawAspect="Content" ObjectID="_1408762676" r:id="rId49"/>
              </w:object>
            </w:r>
            <w:r w:rsidRPr="00793D41"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DZ"/>
              </w:rPr>
              <w:t xml:space="preserve"> لأن </w:t>
            </w:r>
            <w:r w:rsidR="00230621" w:rsidRPr="00793D41">
              <w:rPr>
                <w:rFonts w:asciiTheme="majorBidi" w:hAnsiTheme="majorBidi" w:cstheme="majorBidi"/>
                <w:color w:val="000000" w:themeColor="text1"/>
                <w:position w:val="-16"/>
                <w:sz w:val="28"/>
                <w:szCs w:val="28"/>
                <w:lang w:bidi="ar-DZ"/>
              </w:rPr>
              <w:object w:dxaOrig="1719" w:dyaOrig="440">
                <v:shape id="_x0000_i1047" type="#_x0000_t75" style="width:85.8pt;height:21.9pt" o:ole="">
                  <v:imagedata r:id="rId50" o:title=""/>
                </v:shape>
                <o:OLEObject Type="Embed" ProgID="Equation.DSMT4" ShapeID="_x0000_i1047" DrawAspect="Content" ObjectID="_1408762677" r:id="rId51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و </w:t>
            </w:r>
            <w:r w:rsidR="00230621" w:rsidRPr="00793D41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60">
                <v:shape id="_x0000_i1048" type="#_x0000_t75" style="width:9.2pt;height:13.25pt" o:ole="">
                  <v:imagedata r:id="rId52" o:title=""/>
                </v:shape>
                <o:OLEObject Type="Embed" ProgID="Equation.DSMT4" ShapeID="_x0000_i1048" DrawAspect="Content" ObjectID="_1408762678" r:id="rId53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لا يقسم </w:t>
            </w:r>
            <w:r w:rsidR="00230621" w:rsidRPr="00793D41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40">
                <v:shape id="_x0000_i1049" type="#_x0000_t75" style="width:9.2pt;height:12.1pt" o:ole="">
                  <v:imagedata r:id="rId54" o:title=""/>
                </v:shape>
                <o:OLEObject Type="Embed" ProgID="Equation.DSMT4" ShapeID="_x0000_i1049" DrawAspect="Content" ObjectID="_1408762679" r:id="rId55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، إذن: </w:t>
            </w:r>
            <w:r w:rsidR="00230621" w:rsidRPr="00793D41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720" w:dyaOrig="260">
                <v:shape id="_x0000_i1050" type="#_x0000_t75" style="width:36.3pt;height:13.25pt" o:ole="">
                  <v:imagedata r:id="rId56" o:title=""/>
                </v:shape>
                <o:OLEObject Type="Embed" ProgID="Equation.DSMT4" ShapeID="_x0000_i1050" DrawAspect="Content" ObjectID="_1408762680" r:id="rId57"/>
              </w:object>
            </w:r>
            <w:proofErr w:type="gramStart"/>
            <w:r w:rsidR="001F536E" w:rsidRPr="00793D41"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val="fr-FR" w:bidi="ar-DZ"/>
              </w:rPr>
              <w:t>،</w:t>
            </w:r>
            <w:r w:rsidRPr="00793D41"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DZ"/>
              </w:rPr>
              <w:t>المعادلة</w:t>
            </w:r>
            <w:proofErr w:type="gramEnd"/>
            <w:r w:rsidRPr="00793D41"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DZ"/>
              </w:rPr>
              <w:t xml:space="preserve"> </w:t>
            </w:r>
            <w:r w:rsidR="00230621" w:rsidRPr="00793D41">
              <w:rPr>
                <w:rFonts w:asciiTheme="majorBidi" w:hAnsiTheme="majorBidi" w:cstheme="majorBidi"/>
                <w:color w:val="000000" w:themeColor="text1"/>
                <w:position w:val="-10"/>
                <w:sz w:val="28"/>
                <w:szCs w:val="28"/>
                <w:lang w:bidi="ar-DZ"/>
              </w:rPr>
              <w:object w:dxaOrig="1280" w:dyaOrig="320">
                <v:shape id="_x0000_i1051" type="#_x0000_t75" style="width:63.95pt;height:16.15pt" o:ole="">
                  <v:imagedata r:id="rId58" o:title=""/>
                </v:shape>
                <o:OLEObject Type="Embed" ProgID="Equation.DSMT4" ShapeID="_x0000_i1051" DrawAspect="Content" ObjectID="_1408762681" r:id="rId59"/>
              </w:object>
            </w:r>
            <w:r w:rsidRPr="00793D41"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DZ"/>
              </w:rPr>
              <w:t xml:space="preserve"> تقبل حل في </w:t>
            </w:r>
            <w:r w:rsidR="00230621" w:rsidRPr="00793D41">
              <w:rPr>
                <w:rFonts w:asciiTheme="majorBidi" w:hAnsiTheme="majorBidi" w:cstheme="majorBidi"/>
                <w:color w:val="000000" w:themeColor="text1"/>
                <w:position w:val="-4"/>
                <w:sz w:val="28"/>
                <w:szCs w:val="28"/>
                <w:lang w:bidi="ar-DZ"/>
              </w:rPr>
              <w:object w:dxaOrig="300" w:dyaOrig="320">
                <v:shape id="_x0000_i1052" type="#_x0000_t75" style="width:15pt;height:16.15pt" o:ole="">
                  <v:imagedata r:id="rId60" o:title=""/>
                </v:shape>
                <o:OLEObject Type="Embed" ProgID="Equation.DSMT4" ShapeID="_x0000_i1052" DrawAspect="Content" ObjectID="_1408762682" r:id="rId61"/>
              </w:object>
            </w:r>
            <w:r w:rsidRPr="00793D41"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DZ"/>
              </w:rPr>
              <w:t xml:space="preserve"> لأن </w:t>
            </w:r>
            <w:r w:rsidR="00230621" w:rsidRPr="00793D41">
              <w:rPr>
                <w:rFonts w:asciiTheme="majorBidi" w:hAnsiTheme="majorBidi" w:cstheme="majorBidi"/>
                <w:color w:val="000000" w:themeColor="text1"/>
                <w:position w:val="-16"/>
                <w:sz w:val="28"/>
                <w:szCs w:val="28"/>
                <w:lang w:bidi="ar-DZ"/>
              </w:rPr>
              <w:object w:dxaOrig="1719" w:dyaOrig="440">
                <v:shape id="_x0000_i1053" type="#_x0000_t75" style="width:85.8pt;height:21.9pt" o:ole="">
                  <v:imagedata r:id="rId62" o:title=""/>
                </v:shape>
                <o:OLEObject Type="Embed" ProgID="Equation.DSMT4" ShapeID="_x0000_i1053" DrawAspect="Content" ObjectID="_1408762683" r:id="rId63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و </w:t>
            </w:r>
            <w:r w:rsidR="00230621" w:rsidRPr="00793D41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60">
                <v:shape id="_x0000_i1054" type="#_x0000_t75" style="width:9.2pt;height:13.25pt" o:ole="">
                  <v:imagedata r:id="rId64" o:title=""/>
                </v:shape>
                <o:OLEObject Type="Embed" ProgID="Equation.DSMT4" ShapeID="_x0000_i1054" DrawAspect="Content" ObjectID="_1408762684" r:id="rId65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يقسم</w:t>
            </w:r>
            <w:r w:rsidR="00230621" w:rsidRPr="00793D41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60">
                <v:shape id="_x0000_i1055" type="#_x0000_t75" style="width:9.2pt;height:13.25pt" o:ole="">
                  <v:imagedata r:id="rId66" o:title=""/>
                </v:shape>
                <o:OLEObject Type="Embed" ProgID="Equation.DSMT4" ShapeID="_x0000_i1055" DrawAspect="Content" ObjectID="_1408762685" r:id="rId67"/>
              </w:object>
            </w:r>
          </w:p>
          <w:tbl>
            <w:tblPr>
              <w:tblStyle w:val="Grilledutableau"/>
              <w:bidiVisual/>
              <w:tblW w:w="7873" w:type="dxa"/>
              <w:tblLayout w:type="fixed"/>
              <w:tblLook w:val="04A0"/>
            </w:tblPr>
            <w:tblGrid>
              <w:gridCol w:w="7873"/>
            </w:tblGrid>
            <w:tr w:rsidR="00EE52D7" w:rsidRPr="00793D41" w:rsidTr="008D5AB2">
              <w:trPr>
                <w:trHeight w:val="1905"/>
              </w:trPr>
              <w:tc>
                <w:tcPr>
                  <w:tcW w:w="7873" w:type="dxa"/>
                </w:tcPr>
                <w:p w:rsidR="00EE52D7" w:rsidRPr="00793D41" w:rsidRDefault="00EE52D7" w:rsidP="00230621">
                  <w:pPr>
                    <w:pStyle w:val="Sansinterligne"/>
                    <w:bidi/>
                    <w:spacing w:line="276" w:lineRule="auto"/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793D41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>حالة</w:t>
                  </w:r>
                  <w:proofErr w:type="gramEnd"/>
                  <w:r w:rsidRPr="00793D41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 xml:space="preserve"> عامة:</w:t>
                  </w:r>
                  <w:r w:rsidRPr="00793D41">
                    <w:rPr>
                      <w:rFonts w:asciiTheme="majorBidi" w:hAnsiTheme="majorBidi" w:cstheme="majorBidi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793D41"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لحل معادلة من الشكل </w:t>
                  </w:r>
                  <w:r w:rsidR="00230621" w:rsidRPr="00793D41">
                    <w:rPr>
                      <w:rFonts w:asciiTheme="majorBidi" w:hAnsiTheme="majorBidi" w:cstheme="majorBidi"/>
                      <w:color w:val="000000" w:themeColor="text1"/>
                      <w:position w:val="-18"/>
                      <w:sz w:val="28"/>
                      <w:szCs w:val="28"/>
                      <w:lang w:bidi="ar-DZ"/>
                    </w:rPr>
                    <w:object w:dxaOrig="2000" w:dyaOrig="460">
                      <v:shape id="_x0000_i1056" type="#_x0000_t75" style="width:100.2pt;height:23.05pt" o:ole="">
                        <v:imagedata r:id="rId68" o:title=""/>
                      </v:shape>
                      <o:OLEObject Type="Embed" ProgID="Equation.DSMT4" ShapeID="_x0000_i1056" DrawAspect="Content" ObjectID="_1408762686" r:id="rId69"/>
                    </w:object>
                  </w:r>
                  <w:r w:rsidRPr="00793D41"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في </w:t>
                  </w:r>
                  <w:r w:rsidR="00230621" w:rsidRPr="00793D41">
                    <w:rPr>
                      <w:rFonts w:asciiTheme="majorBidi" w:hAnsiTheme="majorBidi" w:cstheme="majorBidi"/>
                      <w:color w:val="000000" w:themeColor="text1"/>
                      <w:position w:val="-4"/>
                      <w:sz w:val="28"/>
                      <w:szCs w:val="28"/>
                      <w:lang w:bidi="ar-DZ"/>
                    </w:rPr>
                    <w:object w:dxaOrig="300" w:dyaOrig="320">
                      <v:shape id="_x0000_i1057" type="#_x0000_t75" style="width:15pt;height:16.15pt" o:ole="">
                        <v:imagedata r:id="rId70" o:title=""/>
                      </v:shape>
                      <o:OLEObject Type="Embed" ProgID="Equation.DSMT4" ShapeID="_x0000_i1057" DrawAspect="Content" ObjectID="_1408762687" r:id="rId71"/>
                    </w:object>
                  </w:r>
                  <w:r w:rsidRPr="00793D41"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نتبع الخطوات </w:t>
                  </w:r>
                  <w:r w:rsidRPr="00793D41">
                    <w:rPr>
                      <w:rFonts w:asciiTheme="majorBidi" w:hAnsiTheme="majorBidi" w:cstheme="majorBidi"/>
                      <w:color w:val="000000" w:themeColor="text1"/>
                      <w:sz w:val="24"/>
                      <w:szCs w:val="24"/>
                      <w:rtl/>
                      <w:lang w:bidi="ar-DZ"/>
                    </w:rPr>
                    <w:t xml:space="preserve">التالية:  </w:t>
                  </w:r>
                </w:p>
                <w:p w:rsidR="00EE52D7" w:rsidRPr="00793D41" w:rsidRDefault="00EE52D7" w:rsidP="00230621">
                  <w:pPr>
                    <w:pStyle w:val="Sansinterligne"/>
                    <w:bidi/>
                    <w:spacing w:line="276" w:lineRule="auto"/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793D41"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1-تبسيط المعادلة </w:t>
                  </w:r>
                  <w:r w:rsidR="00230621" w:rsidRPr="00793D41"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position w:val="-16"/>
                      <w:sz w:val="28"/>
                      <w:szCs w:val="28"/>
                      <w:lang w:bidi="ar-DZ"/>
                    </w:rPr>
                    <w:object w:dxaOrig="420" w:dyaOrig="440">
                      <v:shape id="_x0000_i1058" type="#_x0000_t75" style="width:20.75pt;height:21.9pt" o:ole="">
                        <v:imagedata r:id="rId72" o:title=""/>
                      </v:shape>
                      <o:OLEObject Type="Embed" ProgID="Equation.DSMT4" ShapeID="_x0000_i1058" DrawAspect="Content" ObjectID="_1408762688" r:id="rId73"/>
                    </w:object>
                  </w:r>
                  <w:r w:rsidRPr="00793D41"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Pr="00793D41"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حساب </w:t>
                  </w:r>
                  <w:r w:rsidR="00230621" w:rsidRPr="00793D41">
                    <w:rPr>
                      <w:rFonts w:asciiTheme="majorBidi" w:hAnsiTheme="majorBidi" w:cstheme="majorBidi"/>
                      <w:color w:val="000000" w:themeColor="text1"/>
                      <w:position w:val="-16"/>
                      <w:sz w:val="28"/>
                      <w:szCs w:val="28"/>
                      <w:lang w:bidi="ar-DZ"/>
                    </w:rPr>
                    <w:object w:dxaOrig="1980" w:dyaOrig="440">
                      <v:shape id="_x0000_i1059" type="#_x0000_t75" style="width:99.05pt;height:21.9pt" o:ole="">
                        <v:imagedata r:id="rId74" o:title=""/>
                      </v:shape>
                      <o:OLEObject Type="Embed" ProgID="Equation.DSMT4" ShapeID="_x0000_i1059" DrawAspect="Content" ObjectID="_1408762689" r:id="rId75"/>
                    </w:object>
                  </w:r>
                  <w:r w:rsidRPr="00793D41"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ثم نقسم الأعداد </w:t>
                  </w:r>
                  <w:r w:rsidR="00230621" w:rsidRPr="00793D41">
                    <w:rPr>
                      <w:rFonts w:asciiTheme="majorBidi" w:hAnsiTheme="majorBidi" w:cstheme="majorBidi"/>
                      <w:color w:val="000000" w:themeColor="text1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060" type="#_x0000_t75" style="width:9.8pt;height:9.8pt" o:ole="">
                        <v:imagedata r:id="rId76" o:title=""/>
                      </v:shape>
                      <o:OLEObject Type="Embed" ProgID="Equation.DSMT4" ShapeID="_x0000_i1060" DrawAspect="Content" ObjectID="_1408762690" r:id="rId77"/>
                    </w:object>
                  </w:r>
                  <w:proofErr w:type="gramStart"/>
                  <w:r w:rsidRPr="00793D41"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،</w:t>
                  </w:r>
                  <w:proofErr w:type="gramEnd"/>
                  <w:r w:rsidR="00230621" w:rsidRPr="00793D41">
                    <w:rPr>
                      <w:rFonts w:asciiTheme="majorBidi" w:hAnsiTheme="majorBidi" w:cstheme="majorBidi"/>
                      <w:color w:val="000000" w:themeColor="text1"/>
                      <w:position w:val="-4"/>
                      <w:sz w:val="28"/>
                      <w:szCs w:val="28"/>
                      <w:lang w:bidi="ar-DZ"/>
                    </w:rPr>
                    <w:object w:dxaOrig="180" w:dyaOrig="260">
                      <v:shape id="_x0000_i1061" type="#_x0000_t75" style="width:9.2pt;height:13.25pt" o:ole="">
                        <v:imagedata r:id="rId78" o:title=""/>
                      </v:shape>
                      <o:OLEObject Type="Embed" ProgID="Equation.DSMT4" ShapeID="_x0000_i1061" DrawAspect="Content" ObjectID="_1408762691" r:id="rId79"/>
                    </w:object>
                  </w:r>
                  <w:r w:rsidRPr="00793D41"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،</w:t>
                  </w:r>
                  <w:r w:rsidR="00230621" w:rsidRPr="00793D41">
                    <w:rPr>
                      <w:rFonts w:asciiTheme="majorBidi" w:hAnsiTheme="majorBidi" w:cstheme="majorBidi"/>
                      <w:color w:val="000000" w:themeColor="text1"/>
                      <w:position w:val="-4"/>
                      <w:sz w:val="28"/>
                      <w:szCs w:val="28"/>
                      <w:lang w:bidi="ar-DZ"/>
                    </w:rPr>
                    <w:object w:dxaOrig="180" w:dyaOrig="200">
                      <v:shape id="_x0000_i1062" type="#_x0000_t75" style="width:9.2pt;height:9.8pt" o:ole="">
                        <v:imagedata r:id="rId80" o:title=""/>
                      </v:shape>
                      <o:OLEObject Type="Embed" ProgID="Equation.DSMT4" ShapeID="_x0000_i1062" DrawAspect="Content" ObjectID="_1408762692" r:id="rId81"/>
                    </w:object>
                  </w:r>
                  <w:r w:rsidRPr="00793D41"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علـــــى </w:t>
                  </w:r>
                  <w:r w:rsidR="00230621" w:rsidRPr="00793D41">
                    <w:rPr>
                      <w:rFonts w:asciiTheme="majorBidi" w:hAnsiTheme="majorBidi" w:cstheme="majorBidi"/>
                      <w:color w:val="000000" w:themeColor="text1"/>
                      <w:position w:val="-4"/>
                      <w:sz w:val="28"/>
                      <w:szCs w:val="28"/>
                      <w:lang w:bidi="ar-DZ"/>
                    </w:rPr>
                    <w:object w:dxaOrig="260" w:dyaOrig="260">
                      <v:shape id="_x0000_i1063" type="#_x0000_t75" style="width:13.25pt;height:13.25pt" o:ole="">
                        <v:imagedata r:id="rId82" o:title=""/>
                      </v:shape>
                      <o:OLEObject Type="Embed" ProgID="Equation.DSMT4" ShapeID="_x0000_i1063" DrawAspect="Content" ObjectID="_1408762693" r:id="rId83"/>
                    </w:object>
                  </w:r>
                  <w:r w:rsidRPr="00793D41"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نحصل: </w:t>
                  </w:r>
                  <w:r w:rsidR="00230621" w:rsidRPr="00793D41">
                    <w:rPr>
                      <w:rFonts w:asciiTheme="majorBidi" w:hAnsiTheme="majorBidi" w:cstheme="majorBidi"/>
                      <w:color w:val="000000" w:themeColor="text1"/>
                      <w:position w:val="-18"/>
                      <w:sz w:val="28"/>
                      <w:szCs w:val="28"/>
                      <w:lang w:bidi="ar-DZ"/>
                    </w:rPr>
                    <w:object w:dxaOrig="2380" w:dyaOrig="460">
                      <v:shape id="_x0000_i1064" type="#_x0000_t75" style="width:119.25pt;height:23.05pt" o:ole="">
                        <v:imagedata r:id="rId84" o:title=""/>
                      </v:shape>
                      <o:OLEObject Type="Embed" ProgID="Equation.DSMT4" ShapeID="_x0000_i1064" DrawAspect="Content" ObjectID="_1408762694" r:id="rId85"/>
                    </w:object>
                  </w:r>
                  <w:r w:rsidRPr="00793D41"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حيث </w:t>
                  </w:r>
                  <w:r w:rsidR="00230621" w:rsidRPr="00793D41">
                    <w:rPr>
                      <w:rFonts w:asciiTheme="majorBidi" w:hAnsiTheme="majorBidi" w:cstheme="majorBidi"/>
                      <w:color w:val="000000" w:themeColor="text1"/>
                      <w:position w:val="-16"/>
                      <w:sz w:val="28"/>
                      <w:szCs w:val="28"/>
                      <w:lang w:bidi="ar-DZ"/>
                    </w:rPr>
                    <w:object w:dxaOrig="2160" w:dyaOrig="440">
                      <v:shape id="_x0000_i1065" type="#_x0000_t75" style="width:108.3pt;height:21.9pt" o:ole="">
                        <v:imagedata r:id="rId86" o:title=""/>
                      </v:shape>
                      <o:OLEObject Type="Embed" ProgID="Equation.DSMT4" ShapeID="_x0000_i1065" DrawAspect="Content" ObjectID="_1408762695" r:id="rId87"/>
                    </w:object>
                  </w:r>
                </w:p>
                <w:p w:rsidR="00EE52D7" w:rsidRPr="00793D41" w:rsidRDefault="00EE52D7" w:rsidP="00230621">
                  <w:pPr>
                    <w:pStyle w:val="Sansinterligne"/>
                    <w:bidi/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</w:pPr>
                  <w:r w:rsidRPr="00793D41"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2-</w:t>
                  </w:r>
                  <w:proofErr w:type="gramStart"/>
                  <w:r w:rsidRPr="00793D41"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طريقة</w:t>
                  </w:r>
                  <w:proofErr w:type="gramEnd"/>
                  <w:r w:rsidRPr="00793D41">
                    <w:rPr>
                      <w:rFonts w:asciiTheme="majorBidi" w:hAnsiTheme="majorBidi" w:cstheme="majorBidi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الحل:</w:t>
                  </w:r>
                  <w:r w:rsidRPr="00793D41"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نستعمل لحل المعادلة </w:t>
                  </w:r>
                  <w:r w:rsidR="00230621" w:rsidRPr="00793D41">
                    <w:rPr>
                      <w:rFonts w:asciiTheme="majorBidi" w:hAnsiTheme="majorBidi" w:cstheme="majorBidi"/>
                      <w:color w:val="000000" w:themeColor="text1"/>
                      <w:position w:val="-16"/>
                      <w:sz w:val="28"/>
                      <w:szCs w:val="28"/>
                      <w:lang w:bidi="ar-DZ"/>
                    </w:rPr>
                    <w:object w:dxaOrig="480" w:dyaOrig="440">
                      <v:shape id="_x0000_i1066" type="#_x0000_t75" style="width:24.2pt;height:21.9pt" o:ole="">
                        <v:imagedata r:id="rId88" o:title=""/>
                      </v:shape>
                      <o:OLEObject Type="Embed" ProgID="Equation.DSMT4" ShapeID="_x0000_i1066" DrawAspect="Content" ObjectID="_1408762696" r:id="rId89"/>
                    </w:object>
                  </w:r>
                  <w:r w:rsidRPr="00793D41">
                    <w:rPr>
                      <w:rFonts w:asciiTheme="majorBidi" w:hAnsiTheme="majorBidi" w:cstheme="majorBidi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: الموافقة أو طريقة غوص</w:t>
                  </w:r>
                </w:p>
              </w:tc>
            </w:tr>
          </w:tbl>
          <w:p w:rsidR="00EE52D7" w:rsidRPr="00793D41" w:rsidRDefault="00EE52D7" w:rsidP="003A4946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color w:val="000000" w:themeColor="text1"/>
                <w:sz w:val="8"/>
                <w:szCs w:val="8"/>
                <w:rtl/>
                <w:lang w:bidi="ar-DZ"/>
              </w:rPr>
            </w:pPr>
          </w:p>
        </w:tc>
        <w:tc>
          <w:tcPr>
            <w:tcW w:w="1985" w:type="dxa"/>
            <w:shd w:val="clear" w:color="auto" w:fill="FFFFFF" w:themeFill="background1"/>
          </w:tcPr>
          <w:p w:rsidR="00EE52D7" w:rsidRPr="00793D41" w:rsidRDefault="00EE52D7" w:rsidP="00230621">
            <w:pPr>
              <w:pStyle w:val="Sansinterligne"/>
              <w:bidi/>
              <w:rPr>
                <w:rFonts w:asciiTheme="majorBidi" w:hAnsiTheme="majorBidi" w:cstheme="majorBidi"/>
                <w:sz w:val="32"/>
                <w:szCs w:val="32"/>
                <w:rtl/>
              </w:rPr>
            </w:pPr>
          </w:p>
          <w:p w:rsidR="00EE52D7" w:rsidRPr="00793D41" w:rsidRDefault="00EE52D7" w:rsidP="001E3E5A">
            <w:pPr>
              <w:pStyle w:val="Sansinterligne"/>
              <w:bidi/>
              <w:rPr>
                <w:rFonts w:asciiTheme="majorBidi" w:hAnsiTheme="majorBidi" w:cstheme="majorBidi"/>
                <w:sz w:val="32"/>
                <w:szCs w:val="32"/>
                <w:rtl/>
              </w:rPr>
            </w:pPr>
            <w:proofErr w:type="gramStart"/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صياغة</w:t>
            </w:r>
            <w:proofErr w:type="gramEnd"/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كفاءة</w:t>
            </w:r>
          </w:p>
        </w:tc>
      </w:tr>
      <w:tr w:rsidR="00EE52D7" w:rsidRPr="00793D41" w:rsidTr="00EE52D7">
        <w:trPr>
          <w:trHeight w:val="1833"/>
        </w:trPr>
        <w:tc>
          <w:tcPr>
            <w:tcW w:w="709" w:type="dxa"/>
            <w:shd w:val="clear" w:color="auto" w:fill="FFFFFF" w:themeFill="background1"/>
          </w:tcPr>
          <w:p w:rsidR="00EE52D7" w:rsidRPr="00793D41" w:rsidRDefault="00EE52D7" w:rsidP="00DB077A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080" w:type="dxa"/>
            <w:gridSpan w:val="3"/>
            <w:shd w:val="clear" w:color="auto" w:fill="FFFFFF" w:themeFill="background1"/>
          </w:tcPr>
          <w:p w:rsidR="00EE52D7" w:rsidRPr="00793D41" w:rsidRDefault="00EE52D7" w:rsidP="00230621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  <w:proofErr w:type="gramStart"/>
            <w:r w:rsidRPr="00793D4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val="fr-FR" w:bidi="ar-DZ"/>
              </w:rPr>
              <w:t>تطبيق</w:t>
            </w:r>
            <w:proofErr w:type="gramEnd"/>
            <w:r w:rsidRPr="00793D4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val="fr-FR" w:bidi="ar-DZ"/>
              </w:rPr>
              <w:t>1:</w:t>
            </w:r>
            <w:r w:rsidRPr="00793D4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حل في </w:t>
            </w:r>
            <w:r w:rsidR="00230621" w:rsidRPr="00793D41">
              <w:rPr>
                <w:rFonts w:asciiTheme="majorBidi" w:hAnsiTheme="majorBidi" w:cstheme="majorBidi"/>
                <w:position w:val="-4"/>
                <w:sz w:val="28"/>
                <w:szCs w:val="28"/>
                <w:lang w:val="fr-FR" w:bidi="ar-DZ"/>
              </w:rPr>
              <w:object w:dxaOrig="300" w:dyaOrig="320">
                <v:shape id="_x0000_i1067" type="#_x0000_t75" style="width:15pt;height:16.15pt" o:ole="">
                  <v:imagedata r:id="rId90" o:title=""/>
                </v:shape>
                <o:OLEObject Type="Embed" ProgID="Equation.DSMT4" ShapeID="_x0000_i1067" DrawAspect="Content" ObjectID="_1408762697" r:id="rId91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المعادلة </w:t>
            </w:r>
            <w:r w:rsidR="00230621" w:rsidRPr="00793D41">
              <w:rPr>
                <w:rFonts w:asciiTheme="majorBidi" w:hAnsiTheme="majorBidi" w:cstheme="majorBidi"/>
                <w:position w:val="-18"/>
                <w:sz w:val="28"/>
                <w:szCs w:val="28"/>
                <w:lang w:val="fr-FR" w:bidi="ar-DZ"/>
              </w:rPr>
              <w:object w:dxaOrig="2920" w:dyaOrig="460">
                <v:shape id="_x0000_i1068" type="#_x0000_t75" style="width:145.75pt;height:23.05pt" o:ole="">
                  <v:imagedata r:id="rId92" o:title=""/>
                </v:shape>
                <o:OLEObject Type="Embed" ProgID="Equation.DSMT4" ShapeID="_x0000_i1068" DrawAspect="Content" ObjectID="_1408762698" r:id="rId93"/>
              </w:object>
            </w:r>
          </w:p>
          <w:p w:rsidR="00EE52D7" w:rsidRPr="00793D41" w:rsidRDefault="00EE52D7" w:rsidP="00230621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أ-</w:t>
            </w:r>
            <w:proofErr w:type="gramStart"/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تبسيط</w:t>
            </w:r>
            <w:proofErr w:type="gramEnd"/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المعادلة: لدينا </w:t>
            </w:r>
            <w:r w:rsidR="00230621" w:rsidRPr="00793D41">
              <w:rPr>
                <w:rFonts w:asciiTheme="majorBidi" w:hAnsiTheme="majorBidi" w:cstheme="majorBidi"/>
                <w:position w:val="-16"/>
                <w:sz w:val="28"/>
                <w:szCs w:val="28"/>
                <w:lang w:val="fr-FR" w:bidi="ar-DZ"/>
              </w:rPr>
              <w:object w:dxaOrig="3080" w:dyaOrig="440">
                <v:shape id="_x0000_i1069" type="#_x0000_t75" style="width:153.8pt;height:21.9pt" o:ole="">
                  <v:imagedata r:id="rId94" o:title=""/>
                </v:shape>
                <o:OLEObject Type="Embed" ProgID="Equation.DSMT4" ShapeID="_x0000_i1069" DrawAspect="Content" ObjectID="_1408762699" r:id="rId95"/>
              </w:object>
            </w:r>
          </w:p>
          <w:p w:rsidR="00EE52D7" w:rsidRPr="00793D41" w:rsidRDefault="00EE52D7" w:rsidP="00230621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ومنه المعادلة </w:t>
            </w:r>
            <w:r w:rsidR="00230621" w:rsidRPr="00793D41">
              <w:rPr>
                <w:rFonts w:asciiTheme="majorBidi" w:hAnsiTheme="majorBidi" w:cstheme="majorBidi"/>
                <w:position w:val="-16"/>
                <w:sz w:val="28"/>
                <w:szCs w:val="28"/>
                <w:lang w:val="fr-FR" w:bidi="ar-DZ"/>
              </w:rPr>
              <w:object w:dxaOrig="420" w:dyaOrig="440">
                <v:shape id="_x0000_i1070" type="#_x0000_t75" style="width:20.75pt;height:21.9pt" o:ole="">
                  <v:imagedata r:id="rId96" o:title=""/>
                </v:shape>
                <o:OLEObject Type="Embed" ProgID="Equation.DSMT4" ShapeID="_x0000_i1070" DrawAspect="Content" ObjectID="_1408762700" r:id="rId97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تكافئ </w:t>
            </w:r>
            <w:r w:rsidR="00230621" w:rsidRPr="00793D41">
              <w:rPr>
                <w:rFonts w:asciiTheme="majorBidi" w:hAnsiTheme="majorBidi" w:cstheme="majorBidi"/>
                <w:position w:val="-18"/>
                <w:sz w:val="28"/>
                <w:szCs w:val="28"/>
                <w:lang w:val="fr-FR" w:bidi="ar-DZ"/>
              </w:rPr>
              <w:object w:dxaOrig="2280" w:dyaOrig="460">
                <v:shape id="_x0000_i1071" type="#_x0000_t75" style="width:114.05pt;height:23.05pt" o:ole="">
                  <v:imagedata r:id="rId98" o:title=""/>
                </v:shape>
                <o:OLEObject Type="Embed" ProgID="Equation.DSMT4" ShapeID="_x0000_i1071" DrawAspect="Content" ObjectID="_1408762701" r:id="rId99"/>
              </w:object>
            </w:r>
          </w:p>
          <w:p w:rsidR="00EE52D7" w:rsidRPr="00793D41" w:rsidRDefault="00EE52D7" w:rsidP="00BF4796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ب-</w:t>
            </w:r>
            <w:proofErr w:type="gramStart"/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طريقة</w:t>
            </w:r>
            <w:proofErr w:type="gramEnd"/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الحل:</w:t>
            </w:r>
            <w:r w:rsidR="00BF4796"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 </w:t>
            </w:r>
            <w:r w:rsidRPr="00793D4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FR" w:bidi="ar-DZ"/>
              </w:rPr>
              <w:t>الطريقة1</w: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: نستعمل مفهوم الموافقة</w:t>
            </w:r>
          </w:p>
          <w:p w:rsidR="00EE52D7" w:rsidRPr="00793D41" w:rsidRDefault="00EE52D7" w:rsidP="00230621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المعادلة </w:t>
            </w:r>
            <w:r w:rsidR="00230621" w:rsidRPr="00793D41">
              <w:rPr>
                <w:rFonts w:asciiTheme="majorBidi" w:hAnsiTheme="majorBidi" w:cstheme="majorBidi"/>
                <w:position w:val="-16"/>
                <w:sz w:val="28"/>
                <w:szCs w:val="28"/>
                <w:lang w:val="fr-FR" w:bidi="ar-DZ"/>
              </w:rPr>
              <w:object w:dxaOrig="480" w:dyaOrig="440">
                <v:shape id="_x0000_i1072" type="#_x0000_t75" style="width:24.2pt;height:21.9pt" o:ole="">
                  <v:imagedata r:id="rId100" o:title=""/>
                </v:shape>
                <o:OLEObject Type="Embed" ProgID="Equation.DSMT4" ShapeID="_x0000_i1072" DrawAspect="Content" ObjectID="_1408762702" r:id="rId101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تكافئ </w:t>
            </w:r>
            <w:r w:rsidR="00230621" w:rsidRPr="00793D41">
              <w:rPr>
                <w:rFonts w:asciiTheme="majorBidi" w:hAnsiTheme="majorBidi" w:cstheme="majorBidi"/>
                <w:position w:val="-10"/>
                <w:sz w:val="28"/>
                <w:szCs w:val="28"/>
                <w:lang w:val="fr-FR" w:bidi="ar-DZ"/>
              </w:rPr>
              <w:object w:dxaOrig="1700" w:dyaOrig="320">
                <v:shape id="_x0000_i1073" type="#_x0000_t75" style="width:85.25pt;height:16.15pt" o:ole="">
                  <v:imagedata r:id="rId102" o:title=""/>
                </v:shape>
                <o:OLEObject Type="Embed" ProgID="Equation.DSMT4" ShapeID="_x0000_i1073" DrawAspect="Content" ObjectID="_1408762703" r:id="rId103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ومنه </w:t>
            </w:r>
            <w:r w:rsidR="00230621" w:rsidRPr="00793D41">
              <w:rPr>
                <w:rFonts w:asciiTheme="majorBidi" w:hAnsiTheme="majorBidi" w:cstheme="majorBidi"/>
                <w:position w:val="-16"/>
                <w:sz w:val="28"/>
                <w:szCs w:val="28"/>
                <w:lang w:val="fr-FR" w:bidi="ar-DZ"/>
              </w:rPr>
              <w:object w:dxaOrig="1260" w:dyaOrig="440">
                <v:shape id="_x0000_i1074" type="#_x0000_t75" style="width:62.8pt;height:21.9pt" o:ole="">
                  <v:imagedata r:id="rId104" o:title=""/>
                </v:shape>
                <o:OLEObject Type="Embed" ProgID="Equation.DSMT4" ShapeID="_x0000_i1074" DrawAspect="Content" ObjectID="_1408762704" r:id="rId105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، </w:t>
            </w:r>
          </w:p>
          <w:p w:rsidR="00EE52D7" w:rsidRPr="00793D41" w:rsidRDefault="00EE52D7" w:rsidP="00230621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ومنه:  </w:t>
            </w:r>
            <w:r w:rsidR="00230621" w:rsidRPr="00793D41">
              <w:rPr>
                <w:rFonts w:asciiTheme="majorBidi" w:hAnsiTheme="majorBidi" w:cstheme="majorBidi"/>
                <w:position w:val="-38"/>
                <w:sz w:val="28"/>
                <w:szCs w:val="28"/>
                <w:lang w:val="fr-FR" w:bidi="ar-DZ"/>
              </w:rPr>
              <w:object w:dxaOrig="1480" w:dyaOrig="880">
                <v:shape id="_x0000_i1075" type="#_x0000_t75" style="width:73.75pt;height:43.8pt" o:ole="">
                  <v:imagedata r:id="rId106" o:title=""/>
                </v:shape>
                <o:OLEObject Type="Embed" ProgID="Equation.DSMT4" ShapeID="_x0000_i1075" DrawAspect="Content" ObjectID="_1408762705" r:id="rId107"/>
              </w:object>
            </w:r>
            <w:proofErr w:type="gramStart"/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 بالطرح</w:t>
            </w:r>
            <w:proofErr w:type="gramEnd"/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نجد: </w:t>
            </w:r>
            <w:r w:rsidR="00230621" w:rsidRPr="00793D41">
              <w:rPr>
                <w:rFonts w:asciiTheme="majorBidi" w:hAnsiTheme="majorBidi" w:cstheme="majorBidi"/>
                <w:position w:val="-16"/>
                <w:sz w:val="28"/>
                <w:szCs w:val="28"/>
                <w:lang w:val="fr-FR" w:bidi="ar-DZ"/>
              </w:rPr>
              <w:object w:dxaOrig="1140" w:dyaOrig="440">
                <v:shape id="_x0000_i1076" type="#_x0000_t75" style="width:57pt;height:21.9pt" o:ole="">
                  <v:imagedata r:id="rId108" o:title=""/>
                </v:shape>
                <o:OLEObject Type="Embed" ProgID="Equation.DSMT4" ShapeID="_x0000_i1076" DrawAspect="Content" ObjectID="_1408762706" r:id="rId109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أي </w:t>
            </w:r>
            <w:r w:rsidR="00230621" w:rsidRPr="00793D41">
              <w:rPr>
                <w:rFonts w:asciiTheme="majorBidi" w:hAnsiTheme="majorBidi" w:cstheme="majorBidi"/>
                <w:position w:val="-6"/>
                <w:sz w:val="28"/>
                <w:szCs w:val="28"/>
                <w:lang w:val="fr-FR" w:bidi="ar-DZ"/>
              </w:rPr>
              <w:object w:dxaOrig="1400" w:dyaOrig="279">
                <v:shape id="_x0000_i1077" type="#_x0000_t75" style="width:70.25pt;height:13.8pt" o:ole="">
                  <v:imagedata r:id="rId110" o:title=""/>
                </v:shape>
                <o:OLEObject Type="Embed" ProgID="Equation.DSMT4" ShapeID="_x0000_i1077" DrawAspect="Content" ObjectID="_1408762707" r:id="rId111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مع </w:t>
            </w:r>
            <w:r w:rsidR="00230621" w:rsidRPr="00793D41">
              <w:rPr>
                <w:rFonts w:asciiTheme="majorBidi" w:hAnsiTheme="majorBidi" w:cstheme="majorBidi"/>
                <w:position w:val="-6"/>
                <w:sz w:val="28"/>
                <w:szCs w:val="28"/>
                <w:lang w:val="fr-FR" w:bidi="ar-DZ"/>
              </w:rPr>
              <w:object w:dxaOrig="639" w:dyaOrig="279">
                <v:shape id="_x0000_i1078" type="#_x0000_t75" style="width:31.7pt;height:13.8pt" o:ole="">
                  <v:imagedata r:id="rId112" o:title=""/>
                </v:shape>
                <o:OLEObject Type="Embed" ProgID="Equation.DSMT4" ShapeID="_x0000_i1078" DrawAspect="Content" ObjectID="_1408762708" r:id="rId113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، بتعويض قيمة </w:t>
            </w:r>
            <w:r w:rsidR="00230621" w:rsidRPr="00793D41">
              <w:rPr>
                <w:rFonts w:asciiTheme="majorBidi" w:hAnsiTheme="majorBidi" w:cstheme="majorBidi"/>
                <w:position w:val="-4"/>
                <w:sz w:val="28"/>
                <w:szCs w:val="28"/>
                <w:lang w:val="fr-FR" w:bidi="ar-DZ"/>
              </w:rPr>
              <w:object w:dxaOrig="200" w:dyaOrig="200">
                <v:shape id="_x0000_i1079" type="#_x0000_t75" style="width:9.8pt;height:9.8pt" o:ole="">
                  <v:imagedata r:id="rId114" o:title=""/>
                </v:shape>
                <o:OLEObject Type="Embed" ProgID="Equation.DSMT4" ShapeID="_x0000_i1079" DrawAspect="Content" ObjectID="_1408762709" r:id="rId115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في المعادلة </w:t>
            </w:r>
            <w:r w:rsidR="00230621" w:rsidRPr="00793D41">
              <w:rPr>
                <w:rFonts w:asciiTheme="majorBidi" w:hAnsiTheme="majorBidi" w:cstheme="majorBidi"/>
                <w:position w:val="-16"/>
                <w:sz w:val="28"/>
                <w:szCs w:val="28"/>
                <w:lang w:val="fr-FR" w:bidi="ar-DZ"/>
              </w:rPr>
              <w:object w:dxaOrig="480" w:dyaOrig="440">
                <v:shape id="_x0000_i1080" type="#_x0000_t75" style="width:24.2pt;height:21.9pt" o:ole="">
                  <v:imagedata r:id="rId116" o:title=""/>
                </v:shape>
                <o:OLEObject Type="Embed" ProgID="Equation.DSMT4" ShapeID="_x0000_i1080" DrawAspect="Content" ObjectID="_1408762710" r:id="rId117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نجد </w:t>
            </w:r>
            <w:r w:rsidR="00230621" w:rsidRPr="00793D41">
              <w:rPr>
                <w:rFonts w:asciiTheme="majorBidi" w:hAnsiTheme="majorBidi" w:cstheme="majorBidi"/>
                <w:position w:val="-10"/>
                <w:sz w:val="28"/>
                <w:szCs w:val="28"/>
                <w:lang w:val="fr-FR" w:bidi="ar-DZ"/>
              </w:rPr>
              <w:object w:dxaOrig="1340" w:dyaOrig="320">
                <v:shape id="_x0000_i1081" type="#_x0000_t75" style="width:66.8pt;height:16.15pt" o:ole="">
                  <v:imagedata r:id="rId118" o:title=""/>
                </v:shape>
                <o:OLEObject Type="Embed" ProgID="Equation.DSMT4" ShapeID="_x0000_i1081" DrawAspect="Content" ObjectID="_1408762711" r:id="rId119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مع </w:t>
            </w:r>
            <w:r w:rsidR="00230621" w:rsidRPr="00793D41">
              <w:rPr>
                <w:rFonts w:asciiTheme="majorBidi" w:hAnsiTheme="majorBidi" w:cstheme="majorBidi"/>
                <w:position w:val="-6"/>
                <w:sz w:val="28"/>
                <w:szCs w:val="28"/>
                <w:lang w:val="fr-FR" w:bidi="ar-DZ"/>
              </w:rPr>
              <w:object w:dxaOrig="639" w:dyaOrig="279">
                <v:shape id="_x0000_i1082" type="#_x0000_t75" style="width:31.7pt;height:13.8pt" o:ole="">
                  <v:imagedata r:id="rId120" o:title=""/>
                </v:shape>
                <o:OLEObject Type="Embed" ProgID="Equation.DSMT4" ShapeID="_x0000_i1082" DrawAspect="Content" ObjectID="_1408762712" r:id="rId121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، ومنه مجموعة الحلول هي :  </w:t>
            </w:r>
            <w:r w:rsidR="00230621" w:rsidRPr="00793D41">
              <w:rPr>
                <w:rFonts w:asciiTheme="majorBidi" w:hAnsiTheme="majorBidi" w:cstheme="majorBidi"/>
                <w:position w:val="-18"/>
                <w:sz w:val="28"/>
                <w:szCs w:val="28"/>
                <w:lang w:val="fr-FR" w:bidi="ar-DZ"/>
              </w:rPr>
              <w:object w:dxaOrig="3480" w:dyaOrig="480">
                <v:shape id="_x0000_i1083" type="#_x0000_t75" style="width:173.95pt;height:24.2pt" o:ole="">
                  <v:imagedata r:id="rId122" o:title=""/>
                </v:shape>
                <o:OLEObject Type="Embed" ProgID="Equation.DSMT4" ShapeID="_x0000_i1083" DrawAspect="Content" ObjectID="_1408762713" r:id="rId123"/>
              </w:object>
            </w:r>
          </w:p>
          <w:p w:rsidR="00EE52D7" w:rsidRPr="00793D41" w:rsidRDefault="00EE52D7" w:rsidP="00173FCD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  <w:proofErr w:type="gramStart"/>
            <w:r w:rsidRPr="00793D4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val="fr-FR" w:bidi="ar-DZ"/>
              </w:rPr>
              <w:t>الطريقة</w:t>
            </w:r>
            <w:proofErr w:type="gramEnd"/>
            <w:r w:rsidRPr="00793D4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val="fr-FR" w:bidi="ar-DZ"/>
              </w:rPr>
              <w:t>2:</w: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نستعمل مبرهنة غوص</w:t>
            </w:r>
          </w:p>
          <w:p w:rsidR="00EE52D7" w:rsidRPr="00793D41" w:rsidRDefault="00EE52D7" w:rsidP="0001364A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</w:pPr>
            <w:r w:rsidRPr="00793D4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  <w:t>أولا: البحث عن الحل الخاص</w:t>
            </w:r>
          </w:p>
          <w:p w:rsidR="00EE52D7" w:rsidRPr="00793D41" w:rsidRDefault="00EE52D7" w:rsidP="00230621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أ-إيجاد الثنائية </w:t>
            </w:r>
            <w:r w:rsidR="00230621" w:rsidRPr="00793D41">
              <w:rPr>
                <w:rFonts w:asciiTheme="majorBidi" w:hAnsiTheme="majorBidi" w:cstheme="majorBidi"/>
                <w:position w:val="-16"/>
                <w:sz w:val="28"/>
                <w:szCs w:val="28"/>
                <w:lang w:val="fr-FR" w:bidi="ar-DZ"/>
              </w:rPr>
              <w:object w:dxaOrig="560" w:dyaOrig="440">
                <v:shape id="_x0000_i1084" type="#_x0000_t75" style="width:28.2pt;height:21.9pt" o:ole="">
                  <v:imagedata r:id="rId124" o:title=""/>
                </v:shape>
                <o:OLEObject Type="Embed" ProgID="Equation.DSMT4" ShapeID="_x0000_i1084" DrawAspect="Content" ObjectID="_1408762714" r:id="rId125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من </w:t>
            </w:r>
            <w:r w:rsidR="00230621" w:rsidRPr="00793D41">
              <w:rPr>
                <w:rFonts w:asciiTheme="majorBidi" w:hAnsiTheme="majorBidi" w:cstheme="majorBidi"/>
                <w:position w:val="-4"/>
                <w:sz w:val="28"/>
                <w:szCs w:val="28"/>
                <w:lang w:val="fr-FR" w:bidi="ar-DZ"/>
              </w:rPr>
              <w:object w:dxaOrig="300" w:dyaOrig="320">
                <v:shape id="_x0000_i1085" type="#_x0000_t75" style="width:15pt;height:16.15pt" o:ole="">
                  <v:imagedata r:id="rId126" o:title=""/>
                </v:shape>
                <o:OLEObject Type="Embed" ProgID="Equation.DSMT4" ShapeID="_x0000_i1085" DrawAspect="Content" ObjectID="_1408762715" r:id="rId127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التي تحقق </w:t>
            </w:r>
            <w:r w:rsidR="00230621" w:rsidRPr="00793D41">
              <w:rPr>
                <w:rFonts w:asciiTheme="majorBidi" w:hAnsiTheme="majorBidi" w:cstheme="majorBidi"/>
                <w:position w:val="-6"/>
                <w:sz w:val="28"/>
                <w:szCs w:val="28"/>
                <w:lang w:val="fr-FR" w:bidi="ar-DZ"/>
              </w:rPr>
              <w:object w:dxaOrig="1380" w:dyaOrig="279">
                <v:shape id="_x0000_i1086" type="#_x0000_t75" style="width:69.1pt;height:13.8pt" o:ole="">
                  <v:imagedata r:id="rId128" o:title=""/>
                </v:shape>
                <o:OLEObject Type="Embed" ProgID="Equation.DSMT4" ShapeID="_x0000_i1086" DrawAspect="Content" ObjectID="_1408762716" r:id="rId129"/>
              </w:object>
            </w:r>
          </w:p>
          <w:p w:rsidR="00EE52D7" w:rsidRPr="00793D41" w:rsidRDefault="00EE52D7" w:rsidP="00230621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نستعمل خوا</w:t>
            </w:r>
            <w:r w:rsidR="00BF4796"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رزمية إقليدس:         </w: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              </w:t>
            </w:r>
            <w:r w:rsidR="00230621" w:rsidRPr="00793D41">
              <w:rPr>
                <w:rFonts w:asciiTheme="majorBidi" w:hAnsiTheme="majorBidi" w:cstheme="majorBidi"/>
                <w:position w:val="-6"/>
                <w:sz w:val="28"/>
                <w:szCs w:val="28"/>
                <w:lang w:val="fr-FR" w:bidi="ar-DZ"/>
              </w:rPr>
              <w:object w:dxaOrig="1520" w:dyaOrig="279">
                <v:shape id="_x0000_i1087" type="#_x0000_t75" style="width:76.05pt;height:13.8pt" o:ole="">
                  <v:imagedata r:id="rId130" o:title=""/>
                </v:shape>
                <o:OLEObject Type="Embed" ProgID="Equation.DSMT4" ShapeID="_x0000_i1087" DrawAspect="Content" ObjectID="_1408762717" r:id="rId131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EE52D7" w:rsidRPr="00793D41" w:rsidRDefault="00EE52D7" w:rsidP="00230621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                               </w:t>
            </w:r>
            <w:r w:rsidR="003C55B7"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           </w: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       </w:t>
            </w:r>
            <w:r w:rsidR="00230621" w:rsidRPr="00793D41">
              <w:rPr>
                <w:rFonts w:asciiTheme="majorBidi" w:hAnsiTheme="majorBidi" w:cstheme="majorBidi"/>
                <w:position w:val="-6"/>
                <w:sz w:val="28"/>
                <w:szCs w:val="28"/>
                <w:lang w:val="fr-FR" w:bidi="ar-DZ"/>
              </w:rPr>
              <w:object w:dxaOrig="1380" w:dyaOrig="279">
                <v:shape id="_x0000_i1088" type="#_x0000_t75" style="width:69.1pt;height:13.8pt" o:ole="">
                  <v:imagedata r:id="rId132" o:title=""/>
                </v:shape>
                <o:OLEObject Type="Embed" ProgID="Equation.DSMT4" ShapeID="_x0000_i1088" DrawAspect="Content" ObjectID="_1408762718" r:id="rId133"/>
              </w:object>
            </w:r>
          </w:p>
          <w:p w:rsidR="00EE52D7" w:rsidRPr="00793D41" w:rsidRDefault="00EE52D7" w:rsidP="00230621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من المعادلة الأخيرة نجد:                   </w:t>
            </w:r>
            <w:r w:rsidR="00230621" w:rsidRPr="00793D41">
              <w:rPr>
                <w:rFonts w:asciiTheme="majorBidi" w:hAnsiTheme="majorBidi" w:cstheme="majorBidi"/>
                <w:position w:val="-6"/>
                <w:sz w:val="28"/>
                <w:szCs w:val="28"/>
                <w:lang w:val="fr-FR" w:bidi="ar-DZ"/>
              </w:rPr>
              <w:object w:dxaOrig="1359" w:dyaOrig="279">
                <v:shape id="_x0000_i1089" type="#_x0000_t75" style="width:67.95pt;height:13.8pt" o:ole="">
                  <v:imagedata r:id="rId134" o:title=""/>
                </v:shape>
                <o:OLEObject Type="Embed" ProgID="Equation.DSMT4" ShapeID="_x0000_i1089" DrawAspect="Content" ObjectID="_1408762719" r:id="rId135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 </w:t>
            </w:r>
          </w:p>
          <w:p w:rsidR="00EE52D7" w:rsidRPr="00793D41" w:rsidRDefault="00EE52D7" w:rsidP="00230621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lastRenderedPageBreak/>
              <w:t xml:space="preserve">                       </w:t>
            </w:r>
            <w:r w:rsidR="00230621" w:rsidRPr="00793D41">
              <w:rPr>
                <w:rFonts w:asciiTheme="majorBidi" w:hAnsiTheme="majorBidi" w:cstheme="majorBidi"/>
                <w:position w:val="-36"/>
                <w:sz w:val="28"/>
                <w:szCs w:val="28"/>
                <w:lang w:val="fr-FR" w:bidi="ar-DZ"/>
              </w:rPr>
              <w:object w:dxaOrig="2960" w:dyaOrig="840">
                <v:shape id="_x0000_i1090" type="#_x0000_t75" style="width:148.05pt;height:42.05pt" o:ole="">
                  <v:imagedata r:id="rId136" o:title=""/>
                </v:shape>
                <o:OLEObject Type="Embed" ProgID="Equation.DSMT4" ShapeID="_x0000_i1090" DrawAspect="Content" ObjectID="_1408762720" r:id="rId137"/>
              </w:object>
            </w:r>
          </w:p>
          <w:p w:rsidR="00EE52D7" w:rsidRPr="00793D41" w:rsidRDefault="00EE52D7" w:rsidP="00230621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ومنه الثنائية : </w:t>
            </w:r>
            <w:r w:rsidR="00230621" w:rsidRPr="00793D41">
              <w:rPr>
                <w:rFonts w:asciiTheme="majorBidi" w:hAnsiTheme="majorBidi" w:cstheme="majorBidi"/>
                <w:position w:val="-16"/>
                <w:sz w:val="28"/>
                <w:szCs w:val="28"/>
                <w:lang w:val="fr-FR" w:bidi="ar-DZ"/>
              </w:rPr>
              <w:object w:dxaOrig="1540" w:dyaOrig="440">
                <v:shape id="_x0000_i1091" type="#_x0000_t75" style="width:77.2pt;height:21.9pt" o:ole="">
                  <v:imagedata r:id="rId138" o:title=""/>
                </v:shape>
                <o:OLEObject Type="Embed" ProgID="Equation.DSMT4" ShapeID="_x0000_i1091" DrawAspect="Content" ObjectID="_1408762721" r:id="rId139"/>
              </w:object>
            </w:r>
          </w:p>
          <w:p w:rsidR="00EE52D7" w:rsidRPr="00793D41" w:rsidRDefault="00EE52D7" w:rsidP="00230621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ب-</w:t>
            </w:r>
            <w:r w:rsidRPr="00793D41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fr-FR" w:bidi="ar-DZ"/>
              </w:rPr>
              <w:t>إستنتاج الحل الخاص:</w: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 بضرب طرفي المعادلة </w:t>
            </w:r>
            <w:r w:rsidR="00230621" w:rsidRPr="00793D41">
              <w:rPr>
                <w:rFonts w:asciiTheme="majorBidi" w:hAnsiTheme="majorBidi" w:cstheme="majorBidi"/>
                <w:position w:val="-16"/>
                <w:sz w:val="28"/>
                <w:szCs w:val="28"/>
                <w:lang w:val="fr-FR" w:bidi="ar-DZ"/>
              </w:rPr>
              <w:object w:dxaOrig="340" w:dyaOrig="440">
                <v:shape id="_x0000_i1092" type="#_x0000_t75" style="width:17.3pt;height:21.9pt" o:ole="">
                  <v:imagedata r:id="rId140" o:title=""/>
                </v:shape>
                <o:OLEObject Type="Embed" ProgID="Equation.DSMT4" ShapeID="_x0000_i1092" DrawAspect="Content" ObjectID="_1408762722" r:id="rId141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بالعدد </w:t>
            </w:r>
            <w:r w:rsidR="00230621" w:rsidRPr="00793D41">
              <w:rPr>
                <w:rFonts w:asciiTheme="majorBidi" w:hAnsiTheme="majorBidi" w:cstheme="majorBidi"/>
                <w:position w:val="-4"/>
                <w:sz w:val="28"/>
                <w:szCs w:val="28"/>
                <w:lang w:val="fr-FR" w:bidi="ar-DZ"/>
              </w:rPr>
              <w:object w:dxaOrig="300" w:dyaOrig="260">
                <v:shape id="_x0000_i1093" type="#_x0000_t75" style="width:15pt;height:13.25pt" o:ole="">
                  <v:imagedata r:id="rId142" o:title=""/>
                </v:shape>
                <o:OLEObject Type="Embed" ProgID="Equation.DSMT4" ShapeID="_x0000_i1093" DrawAspect="Content" ObjectID="_1408762723" r:id="rId143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نجد:</w:t>
            </w:r>
          </w:p>
          <w:p w:rsidR="00EE52D7" w:rsidRPr="00793D41" w:rsidRDefault="00EE52D7" w:rsidP="00230621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</w:t>
            </w:r>
            <w:r w:rsidR="00230621" w:rsidRPr="00793D41">
              <w:rPr>
                <w:rFonts w:asciiTheme="majorBidi" w:hAnsiTheme="majorBidi" w:cstheme="majorBidi"/>
                <w:position w:val="-16"/>
                <w:sz w:val="28"/>
                <w:szCs w:val="28"/>
                <w:lang w:val="fr-FR" w:bidi="ar-DZ"/>
              </w:rPr>
              <w:object w:dxaOrig="2299" w:dyaOrig="440">
                <v:shape id="_x0000_i1094" type="#_x0000_t75" style="width:115.2pt;height:21.9pt" o:ole="">
                  <v:imagedata r:id="rId144" o:title=""/>
                </v:shape>
                <o:OLEObject Type="Embed" ProgID="Equation.DSMT4" ShapeID="_x0000_i1094" DrawAspect="Content" ObjectID="_1408762724" r:id="rId145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ومنه الثنائية </w:t>
            </w:r>
            <w:r w:rsidR="00230621" w:rsidRPr="00793D41">
              <w:rPr>
                <w:rFonts w:asciiTheme="majorBidi" w:hAnsiTheme="majorBidi" w:cstheme="majorBidi"/>
                <w:position w:val="-16"/>
                <w:sz w:val="28"/>
                <w:szCs w:val="28"/>
                <w:lang w:val="fr-FR" w:bidi="ar-DZ"/>
              </w:rPr>
              <w:object w:dxaOrig="1939" w:dyaOrig="440">
                <v:shape id="_x0000_i1095" type="#_x0000_t75" style="width:96.75pt;height:21.9pt" o:ole="">
                  <v:imagedata r:id="rId146" o:title=""/>
                </v:shape>
                <o:OLEObject Type="Embed" ProgID="Equation.DSMT4" ShapeID="_x0000_i1095" DrawAspect="Content" ObjectID="_1408762725" r:id="rId147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</w:t>
            </w:r>
            <w:proofErr w:type="gramStart"/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حل</w:t>
            </w:r>
            <w:proofErr w:type="gramEnd"/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خاص للمعادلة </w:t>
            </w:r>
            <w:r w:rsidR="00230621" w:rsidRPr="00793D41">
              <w:rPr>
                <w:rFonts w:asciiTheme="majorBidi" w:hAnsiTheme="majorBidi" w:cstheme="majorBidi"/>
                <w:position w:val="-16"/>
                <w:sz w:val="28"/>
                <w:szCs w:val="28"/>
                <w:lang w:val="fr-FR" w:bidi="ar-DZ"/>
              </w:rPr>
              <w:object w:dxaOrig="480" w:dyaOrig="440">
                <v:shape id="_x0000_i1096" type="#_x0000_t75" style="width:24.2pt;height:21.9pt" o:ole="">
                  <v:imagedata r:id="rId148" o:title=""/>
                </v:shape>
                <o:OLEObject Type="Embed" ProgID="Equation.DSMT4" ShapeID="_x0000_i1096" DrawAspect="Content" ObjectID="_1408762726" r:id="rId149"/>
              </w:object>
            </w:r>
          </w:p>
          <w:p w:rsidR="00EE52D7" w:rsidRPr="00793D41" w:rsidRDefault="00EE52D7" w:rsidP="00230621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</w:pPr>
            <w:r w:rsidRPr="00793D4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  <w:t>ثانيا: حل المعادلة</w:t>
            </w:r>
            <w:r w:rsidR="00230621" w:rsidRPr="00793D41">
              <w:rPr>
                <w:rFonts w:asciiTheme="majorBidi" w:hAnsiTheme="majorBidi" w:cstheme="majorBidi"/>
                <w:b/>
                <w:bCs/>
                <w:color w:val="FF0000"/>
                <w:position w:val="-16"/>
                <w:sz w:val="28"/>
                <w:szCs w:val="28"/>
                <w:lang w:val="fr-FR" w:bidi="ar-DZ"/>
              </w:rPr>
              <w:object w:dxaOrig="480" w:dyaOrig="440">
                <v:shape id="_x0000_i1097" type="#_x0000_t75" style="width:24.2pt;height:21.9pt" o:ole="">
                  <v:imagedata r:id="rId150" o:title=""/>
                </v:shape>
                <o:OLEObject Type="Embed" ProgID="Equation.DSMT4" ShapeID="_x0000_i1097" DrawAspect="Content" ObjectID="_1408762727" r:id="rId151"/>
              </w:object>
            </w:r>
          </w:p>
          <w:p w:rsidR="00EE52D7" w:rsidRPr="00793D41" w:rsidRDefault="00EE52D7" w:rsidP="00230621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  <w:proofErr w:type="gramStart"/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لدينا</w:t>
            </w:r>
            <w:proofErr w:type="gramEnd"/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:</w:t>
            </w:r>
            <w:r w:rsidR="00230621" w:rsidRPr="00793D41">
              <w:rPr>
                <w:rFonts w:asciiTheme="majorBidi" w:hAnsiTheme="majorBidi" w:cstheme="majorBidi"/>
                <w:position w:val="-36"/>
                <w:sz w:val="28"/>
                <w:szCs w:val="28"/>
                <w:lang w:val="fr-FR" w:bidi="ar-DZ"/>
              </w:rPr>
              <w:object w:dxaOrig="2400" w:dyaOrig="840">
                <v:shape id="_x0000_i1098" type="#_x0000_t75" style="width:119.8pt;height:42.05pt" o:ole="">
                  <v:imagedata r:id="rId152" o:title=""/>
                </v:shape>
                <o:OLEObject Type="Embed" ProgID="Equation.DSMT4" ShapeID="_x0000_i1098" DrawAspect="Content" ObjectID="_1408762728" r:id="rId153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بالطرح نجد: </w:t>
            </w:r>
            <w:r w:rsidR="00230621" w:rsidRPr="00793D41">
              <w:rPr>
                <w:rFonts w:asciiTheme="majorBidi" w:hAnsiTheme="majorBidi" w:cstheme="majorBidi"/>
                <w:position w:val="-16"/>
                <w:sz w:val="28"/>
                <w:szCs w:val="28"/>
                <w:lang w:val="fr-FR" w:bidi="ar-DZ"/>
              </w:rPr>
              <w:object w:dxaOrig="2420" w:dyaOrig="440">
                <v:shape id="_x0000_i1099" type="#_x0000_t75" style="width:120.95pt;height:21.9pt" o:ole="">
                  <v:imagedata r:id="rId154" o:title=""/>
                </v:shape>
                <o:OLEObject Type="Embed" ProgID="Equation.DSMT4" ShapeID="_x0000_i1099" DrawAspect="Content" ObjectID="_1408762729" r:id="rId155"/>
              </w:object>
            </w:r>
          </w:p>
          <w:p w:rsidR="00EE52D7" w:rsidRPr="00793D41" w:rsidRDefault="00EE52D7" w:rsidP="00793D41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لدينا </w:t>
            </w:r>
            <w:r w:rsidR="00230621" w:rsidRPr="00793D41">
              <w:rPr>
                <w:rFonts w:asciiTheme="majorBidi" w:hAnsiTheme="majorBidi" w:cstheme="majorBidi"/>
                <w:position w:val="-6"/>
                <w:sz w:val="28"/>
                <w:szCs w:val="28"/>
                <w:lang w:val="fr-FR" w:bidi="ar-DZ"/>
              </w:rPr>
              <w:object w:dxaOrig="200" w:dyaOrig="279">
                <v:shape id="_x0000_i1100" type="#_x0000_t75" style="width:9.8pt;height:13.8pt" o:ole="">
                  <v:imagedata r:id="rId156" o:title=""/>
                </v:shape>
                <o:OLEObject Type="Embed" ProgID="Equation.DSMT4" ShapeID="_x0000_i1100" DrawAspect="Content" ObjectID="_1408762730" r:id="rId157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يقسم </w:t>
            </w:r>
            <w:r w:rsidR="00230621" w:rsidRPr="00793D41">
              <w:rPr>
                <w:rFonts w:asciiTheme="majorBidi" w:hAnsiTheme="majorBidi" w:cstheme="majorBidi"/>
                <w:position w:val="-16"/>
                <w:sz w:val="28"/>
                <w:szCs w:val="28"/>
                <w:lang w:val="fr-FR" w:bidi="ar-DZ"/>
              </w:rPr>
              <w:object w:dxaOrig="1040" w:dyaOrig="440">
                <v:shape id="_x0000_i1101" type="#_x0000_t75" style="width:51.85pt;height:21.9pt" o:ole="">
                  <v:imagedata r:id="rId158" o:title=""/>
                </v:shape>
                <o:OLEObject Type="Embed" ProgID="Equation.DSMT4" ShapeID="_x0000_i1101" DrawAspect="Content" ObjectID="_1408762731" r:id="rId159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ومنه </w:t>
            </w:r>
            <w:r w:rsidR="00230621" w:rsidRPr="00793D41">
              <w:rPr>
                <w:rFonts w:asciiTheme="majorBidi" w:hAnsiTheme="majorBidi" w:cstheme="majorBidi"/>
                <w:position w:val="-6"/>
                <w:sz w:val="28"/>
                <w:szCs w:val="28"/>
                <w:lang w:val="fr-FR" w:bidi="ar-DZ"/>
              </w:rPr>
              <w:object w:dxaOrig="200" w:dyaOrig="279">
                <v:shape id="_x0000_i1102" type="#_x0000_t75" style="width:9.8pt;height:13.8pt" o:ole="">
                  <v:imagedata r:id="rId160" o:title=""/>
                </v:shape>
                <o:OLEObject Type="Embed" ProgID="Equation.DSMT4" ShapeID="_x0000_i1102" DrawAspect="Content" ObjectID="_1408762732" r:id="rId161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يقسم </w:t>
            </w:r>
            <w:r w:rsidR="00230621" w:rsidRPr="00793D41">
              <w:rPr>
                <w:rFonts w:asciiTheme="majorBidi" w:hAnsiTheme="majorBidi" w:cstheme="majorBidi"/>
                <w:position w:val="-16"/>
                <w:sz w:val="28"/>
                <w:szCs w:val="28"/>
                <w:lang w:val="fr-FR" w:bidi="ar-DZ"/>
              </w:rPr>
              <w:object w:dxaOrig="1140" w:dyaOrig="440">
                <v:shape id="_x0000_i1103" type="#_x0000_t75" style="width:57pt;height:21.9pt" o:ole="">
                  <v:imagedata r:id="rId162" o:title=""/>
                </v:shape>
                <o:OLEObject Type="Embed" ProgID="Equation.DSMT4" ShapeID="_x0000_i1103" DrawAspect="Content" ObjectID="_1408762733" r:id="rId163"/>
              </w:object>
            </w:r>
            <w:proofErr w:type="gramStart"/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،</w:t>
            </w:r>
            <w:proofErr w:type="gramEnd"/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بما أن </w:t>
            </w:r>
            <w:r w:rsidR="00230621" w:rsidRPr="00793D41">
              <w:rPr>
                <w:rFonts w:asciiTheme="majorBidi" w:hAnsiTheme="majorBidi" w:cstheme="majorBidi"/>
                <w:position w:val="-16"/>
                <w:sz w:val="28"/>
                <w:szCs w:val="28"/>
                <w:lang w:val="fr-FR" w:bidi="ar-DZ"/>
              </w:rPr>
              <w:object w:dxaOrig="1820" w:dyaOrig="440">
                <v:shape id="_x0000_i1104" type="#_x0000_t75" style="width:91pt;height:21.9pt" o:ole="">
                  <v:imagedata r:id="rId164" o:title=""/>
                </v:shape>
                <o:OLEObject Type="Embed" ProgID="Equation.DSMT4" ShapeID="_x0000_i1104" DrawAspect="Content" ObjectID="_1408762734" r:id="rId165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،إذن حسب مبرهنة غوص نجد: </w:t>
            </w:r>
            <w:r w:rsidR="00230621" w:rsidRPr="00793D41">
              <w:rPr>
                <w:rFonts w:asciiTheme="majorBidi" w:hAnsiTheme="majorBidi" w:cstheme="majorBidi"/>
                <w:position w:val="-6"/>
                <w:sz w:val="28"/>
                <w:szCs w:val="28"/>
                <w:lang w:val="fr-FR" w:bidi="ar-DZ"/>
              </w:rPr>
              <w:object w:dxaOrig="200" w:dyaOrig="279">
                <v:shape id="_x0000_i1105" type="#_x0000_t75" style="width:9.8pt;height:13.8pt" o:ole="">
                  <v:imagedata r:id="rId166" o:title=""/>
                </v:shape>
                <o:OLEObject Type="Embed" ProgID="Equation.DSMT4" ShapeID="_x0000_i1105" DrawAspect="Content" ObjectID="_1408762735" r:id="rId167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يقسم </w:t>
            </w:r>
            <w:r w:rsidR="00230621" w:rsidRPr="00793D41">
              <w:rPr>
                <w:rFonts w:asciiTheme="majorBidi" w:hAnsiTheme="majorBidi" w:cstheme="majorBidi"/>
                <w:position w:val="-10"/>
                <w:sz w:val="28"/>
                <w:szCs w:val="28"/>
                <w:lang w:val="fr-FR" w:bidi="ar-DZ"/>
              </w:rPr>
              <w:object w:dxaOrig="720" w:dyaOrig="320">
                <v:shape id="_x0000_i1106" type="#_x0000_t75" style="width:36.3pt;height:16.15pt" o:ole="">
                  <v:imagedata r:id="rId168" o:title=""/>
                </v:shape>
                <o:OLEObject Type="Embed" ProgID="Equation.DSMT4" ShapeID="_x0000_i1106" DrawAspect="Content" ObjectID="_1408762736" r:id="rId169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ومنه : </w:t>
            </w:r>
            <w:r w:rsidR="00230621" w:rsidRPr="00793D41">
              <w:rPr>
                <w:rFonts w:asciiTheme="majorBidi" w:hAnsiTheme="majorBidi" w:cstheme="majorBidi"/>
                <w:position w:val="-10"/>
                <w:sz w:val="28"/>
                <w:szCs w:val="28"/>
                <w:lang w:val="fr-FR" w:bidi="ar-DZ"/>
              </w:rPr>
              <w:object w:dxaOrig="1280" w:dyaOrig="320">
                <v:shape id="_x0000_i1107" type="#_x0000_t75" style="width:63.95pt;height:16.15pt" o:ole="">
                  <v:imagedata r:id="rId170" o:title=""/>
                </v:shape>
                <o:OLEObject Type="Embed" ProgID="Equation.DSMT4" ShapeID="_x0000_i1107" DrawAspect="Content" ObjectID="_1408762737" r:id="rId171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أي: </w:t>
            </w:r>
            <w:r w:rsidR="00230621" w:rsidRPr="00793D41">
              <w:rPr>
                <w:rFonts w:asciiTheme="majorBidi" w:hAnsiTheme="majorBidi" w:cstheme="majorBidi"/>
                <w:position w:val="-10"/>
                <w:sz w:val="28"/>
                <w:szCs w:val="28"/>
                <w:lang w:val="fr-FR" w:bidi="ar-DZ"/>
              </w:rPr>
              <w:object w:dxaOrig="1280" w:dyaOrig="320">
                <v:shape id="_x0000_i1108" type="#_x0000_t75" style="width:63.95pt;height:16.15pt" o:ole="">
                  <v:imagedata r:id="rId172" o:title=""/>
                </v:shape>
                <o:OLEObject Type="Embed" ProgID="Equation.DSMT4" ShapeID="_x0000_i1108" DrawAspect="Content" ObjectID="_1408762738" r:id="rId173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أي : </w:t>
            </w:r>
            <w:r w:rsidR="00230621" w:rsidRPr="00793D41">
              <w:rPr>
                <w:rFonts w:asciiTheme="majorBidi" w:hAnsiTheme="majorBidi" w:cstheme="majorBidi"/>
                <w:position w:val="-10"/>
                <w:sz w:val="28"/>
                <w:szCs w:val="28"/>
                <w:lang w:val="fr-FR" w:bidi="ar-DZ"/>
              </w:rPr>
              <w:object w:dxaOrig="1160" w:dyaOrig="320">
                <v:shape id="_x0000_i1109" type="#_x0000_t75" style="width:58.2pt;height:16.15pt" o:ole="">
                  <v:imagedata r:id="rId174" o:title=""/>
                </v:shape>
                <o:OLEObject Type="Embed" ProgID="Equation.DSMT4" ShapeID="_x0000_i1109" DrawAspect="Content" ObjectID="_1408762739" r:id="rId175"/>
              </w:object>
            </w:r>
            <w:r w:rsidR="00793D41">
              <w:rPr>
                <w:rFonts w:asciiTheme="majorBidi" w:hAnsiTheme="majorBidi" w:cstheme="majorBidi"/>
                <w:sz w:val="28"/>
                <w:szCs w:val="28"/>
                <w:lang w:val="fr-FR" w:bidi="ar-DZ"/>
              </w:rPr>
              <w:t xml:space="preserve"> </w: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بتعويض قيمة </w:t>
            </w:r>
            <w:r w:rsidR="00230621" w:rsidRPr="00793D41">
              <w:rPr>
                <w:rFonts w:asciiTheme="majorBidi" w:hAnsiTheme="majorBidi" w:cstheme="majorBidi"/>
                <w:position w:val="-10"/>
                <w:sz w:val="28"/>
                <w:szCs w:val="28"/>
                <w:lang w:val="fr-FR" w:bidi="ar-DZ"/>
              </w:rPr>
              <w:object w:dxaOrig="200" w:dyaOrig="260">
                <v:shape id="_x0000_i1110" type="#_x0000_t75" style="width:9.8pt;height:13.25pt" o:ole="">
                  <v:imagedata r:id="rId176" o:title=""/>
                </v:shape>
                <o:OLEObject Type="Embed" ProgID="Equation.DSMT4" ShapeID="_x0000_i1110" DrawAspect="Content" ObjectID="_1408762740" r:id="rId177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في المعادلة </w:t>
            </w:r>
            <w:r w:rsidR="00230621" w:rsidRPr="00793D41">
              <w:rPr>
                <w:rFonts w:asciiTheme="majorBidi" w:hAnsiTheme="majorBidi" w:cstheme="majorBidi"/>
                <w:position w:val="-16"/>
                <w:sz w:val="28"/>
                <w:szCs w:val="28"/>
                <w:lang w:val="fr-FR" w:bidi="ar-DZ"/>
              </w:rPr>
              <w:object w:dxaOrig="480" w:dyaOrig="440">
                <v:shape id="_x0000_i1111" type="#_x0000_t75" style="width:24.2pt;height:21.9pt" o:ole="">
                  <v:imagedata r:id="rId178" o:title=""/>
                </v:shape>
                <o:OLEObject Type="Embed" ProgID="Equation.DSMT4" ShapeID="_x0000_i1111" DrawAspect="Content" ObjectID="_1408762741" r:id="rId179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نجد: </w:t>
            </w:r>
            <w:r w:rsidR="00230621" w:rsidRPr="00793D41">
              <w:rPr>
                <w:rFonts w:asciiTheme="majorBidi" w:hAnsiTheme="majorBidi" w:cstheme="majorBidi"/>
                <w:position w:val="-6"/>
                <w:sz w:val="28"/>
                <w:szCs w:val="28"/>
                <w:lang w:val="fr-FR" w:bidi="ar-DZ"/>
              </w:rPr>
              <w:object w:dxaOrig="1460" w:dyaOrig="279">
                <v:shape id="_x0000_i1112" type="#_x0000_t75" style="width:73.15pt;height:13.8pt" o:ole="">
                  <v:imagedata r:id="rId180" o:title=""/>
                </v:shape>
                <o:OLEObject Type="Embed" ProgID="Equation.DSMT4" ShapeID="_x0000_i1112" DrawAspect="Content" ObjectID="_1408762742" r:id="rId181"/>
              </w:object>
            </w:r>
          </w:p>
          <w:p w:rsidR="00EE52D7" w:rsidRPr="00793D41" w:rsidRDefault="00EE52D7" w:rsidP="00230621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ومنه مجموعة الحلول هي: </w:t>
            </w:r>
            <w:r w:rsidR="00230621" w:rsidRPr="00793D41">
              <w:rPr>
                <w:rFonts w:asciiTheme="majorBidi" w:hAnsiTheme="majorBidi" w:cstheme="majorBidi"/>
                <w:position w:val="-18"/>
                <w:sz w:val="28"/>
                <w:szCs w:val="28"/>
                <w:lang w:val="fr-FR" w:bidi="ar-DZ"/>
              </w:rPr>
              <w:object w:dxaOrig="3379" w:dyaOrig="480">
                <v:shape id="_x0000_i1113" type="#_x0000_t75" style="width:168.75pt;height:24.2pt" o:ole="">
                  <v:imagedata r:id="rId182" o:title=""/>
                </v:shape>
                <o:OLEObject Type="Embed" ProgID="Equation.DSMT4" ShapeID="_x0000_i1113" DrawAspect="Content" ObjectID="_1408762743" r:id="rId183"/>
              </w:object>
            </w:r>
          </w:p>
          <w:p w:rsidR="00EE52D7" w:rsidRPr="00793D41" w:rsidRDefault="00EE52D7" w:rsidP="00BF4796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</w:pPr>
            <w:proofErr w:type="gramStart"/>
            <w:r w:rsidRPr="00793D4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  <w:t>ملاحظة</w:t>
            </w:r>
            <w:proofErr w:type="gramEnd"/>
            <w:r w:rsidRPr="00793D4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  <w:t>:</w:t>
            </w:r>
            <w:r w:rsidR="00BF4796" w:rsidRPr="00793D4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  <w:t xml:space="preserve"> </w: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>لدينا الحلول بالطريقة الأولى تختلف عن الطريقة الثانية شكليا فقط</w:t>
            </w:r>
          </w:p>
          <w:p w:rsidR="00EE52D7" w:rsidRDefault="00EE52D7" w:rsidP="00230621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لدينا: </w:t>
            </w:r>
            <w:r w:rsidR="00230621" w:rsidRPr="00793D41">
              <w:rPr>
                <w:rFonts w:asciiTheme="majorBidi" w:hAnsiTheme="majorBidi" w:cstheme="majorBidi"/>
                <w:position w:val="-10"/>
                <w:sz w:val="28"/>
                <w:szCs w:val="28"/>
                <w:lang w:val="fr-FR" w:bidi="ar-DZ"/>
              </w:rPr>
              <w:object w:dxaOrig="1340" w:dyaOrig="320">
                <v:shape id="_x0000_i1114" type="#_x0000_t75" style="width:66.8pt;height:16.15pt" o:ole="">
                  <v:imagedata r:id="rId184" o:title=""/>
                </v:shape>
                <o:OLEObject Type="Embed" ProgID="Equation.DSMT4" ShapeID="_x0000_i1114" DrawAspect="Content" ObjectID="_1408762744" r:id="rId185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أي </w:t>
            </w:r>
            <w:r w:rsidR="00230621" w:rsidRPr="00793D41">
              <w:rPr>
                <w:rFonts w:asciiTheme="majorBidi" w:hAnsiTheme="majorBidi" w:cstheme="majorBidi"/>
                <w:position w:val="-16"/>
                <w:sz w:val="28"/>
                <w:szCs w:val="28"/>
                <w:lang w:val="fr-FR" w:bidi="ar-DZ"/>
              </w:rPr>
              <w:object w:dxaOrig="1520" w:dyaOrig="440">
                <v:shape id="_x0000_i1115" type="#_x0000_t75" style="width:76.05pt;height:21.9pt" o:ole="">
                  <v:imagedata r:id="rId186" o:title=""/>
                </v:shape>
                <o:OLEObject Type="Embed" ProgID="Equation.DSMT4" ShapeID="_x0000_i1115" DrawAspect="Content" ObjectID="_1408762745" r:id="rId187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أي </w:t>
            </w:r>
            <w:r w:rsidR="00230621" w:rsidRPr="00793D41">
              <w:rPr>
                <w:rFonts w:asciiTheme="majorBidi" w:hAnsiTheme="majorBidi" w:cstheme="majorBidi"/>
                <w:position w:val="-16"/>
                <w:sz w:val="28"/>
                <w:szCs w:val="28"/>
                <w:lang w:val="fr-FR" w:bidi="ar-DZ"/>
              </w:rPr>
              <w:object w:dxaOrig="1080" w:dyaOrig="440">
                <v:shape id="_x0000_i1116" type="#_x0000_t75" style="width:54.15pt;height:21.9pt" o:ole="">
                  <v:imagedata r:id="rId188" o:title=""/>
                </v:shape>
                <o:OLEObject Type="Embed" ProgID="Equation.DSMT4" ShapeID="_x0000_i1116" DrawAspect="Content" ObjectID="_1408762746" r:id="rId189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ومنه</w:t>
            </w:r>
            <w:r w:rsidR="00230621" w:rsidRPr="00793D41">
              <w:rPr>
                <w:rFonts w:asciiTheme="majorBidi" w:hAnsiTheme="majorBidi" w:cstheme="majorBidi"/>
                <w:position w:val="-16"/>
                <w:sz w:val="28"/>
                <w:szCs w:val="28"/>
                <w:lang w:val="fr-FR" w:bidi="ar-DZ"/>
              </w:rPr>
              <w:object w:dxaOrig="900" w:dyaOrig="440">
                <v:shape id="_x0000_i1117" type="#_x0000_t75" style="width:44.95pt;height:21.9pt" o:ole="">
                  <v:imagedata r:id="rId190" o:title=""/>
                </v:shape>
                <o:OLEObject Type="Embed" ProgID="Equation.DSMT4" ShapeID="_x0000_i1117" DrawAspect="Content" ObjectID="_1408762747" r:id="rId191"/>
              </w:object>
            </w:r>
            <w:r w:rsidRPr="00793D41"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  <w:t xml:space="preserve"> أي: </w:t>
            </w:r>
            <w:r w:rsidR="00230621" w:rsidRPr="00793D41">
              <w:rPr>
                <w:rFonts w:asciiTheme="majorBidi" w:hAnsiTheme="majorBidi" w:cstheme="majorBidi"/>
                <w:position w:val="-10"/>
                <w:sz w:val="28"/>
                <w:szCs w:val="28"/>
                <w:lang w:val="fr-FR" w:bidi="ar-DZ"/>
              </w:rPr>
              <w:object w:dxaOrig="1960" w:dyaOrig="320">
                <v:shape id="_x0000_i1118" type="#_x0000_t75" style="width:97.9pt;height:16.15pt" o:ole="">
                  <v:imagedata r:id="rId192" o:title=""/>
                </v:shape>
                <o:OLEObject Type="Embed" ProgID="Equation.DSMT4" ShapeID="_x0000_i1118" DrawAspect="Content" ObjectID="_1408762748" r:id="rId193"/>
              </w:object>
            </w:r>
            <w:r w:rsidR="00D14EAC">
              <w:rPr>
                <w:rFonts w:asciiTheme="majorBidi" w:hAnsiTheme="majorBidi" w:cstheme="majorBidi" w:hint="cs"/>
                <w:position w:val="-10"/>
                <w:sz w:val="28"/>
                <w:szCs w:val="28"/>
                <w:rtl/>
                <w:lang w:val="fr-FR" w:bidi="ar-DZ"/>
              </w:rPr>
              <w:br/>
            </w:r>
            <w:r w:rsidR="00D14EAC">
              <w:rPr>
                <w:rFonts w:asciiTheme="majorBidi" w:hAnsiTheme="majorBidi" w:cstheme="majorBidi" w:hint="cs"/>
                <w:sz w:val="28"/>
                <w:szCs w:val="28"/>
                <w:rtl/>
                <w:lang w:val="fr-FR" w:bidi="ar-DZ"/>
              </w:rPr>
              <w:br/>
            </w:r>
          </w:p>
          <w:p w:rsidR="00D14EAC" w:rsidRDefault="00D14EAC" w:rsidP="00D14EAC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</w:p>
          <w:p w:rsidR="00D14EAC" w:rsidRDefault="00D14EAC" w:rsidP="00D14EAC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</w:p>
          <w:p w:rsidR="00D14EAC" w:rsidRDefault="00D14EAC" w:rsidP="00D14EAC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</w:p>
          <w:p w:rsidR="00D14EAC" w:rsidRDefault="00D14EAC" w:rsidP="00D14EAC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</w:p>
          <w:p w:rsidR="00D14EAC" w:rsidRDefault="00D14EAC" w:rsidP="00D14EAC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</w:p>
          <w:p w:rsidR="00D14EAC" w:rsidRDefault="00D14EAC" w:rsidP="00D14EAC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</w:p>
          <w:p w:rsidR="00D14EAC" w:rsidRDefault="00D14EAC" w:rsidP="00D14EAC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</w:p>
          <w:p w:rsidR="00D14EAC" w:rsidRDefault="00D14EAC" w:rsidP="00D14EAC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</w:p>
          <w:p w:rsidR="00D14EAC" w:rsidRDefault="00D14EAC" w:rsidP="00D14EAC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</w:p>
          <w:p w:rsidR="00D14EAC" w:rsidRDefault="00D14EAC" w:rsidP="00D14EAC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</w:p>
          <w:p w:rsidR="00D14EAC" w:rsidRDefault="00D14EAC" w:rsidP="00D14EAC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</w:p>
          <w:p w:rsidR="00D14EAC" w:rsidRDefault="00D14EAC" w:rsidP="00D14EAC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</w:p>
          <w:p w:rsidR="00D14EAC" w:rsidRDefault="00D14EAC" w:rsidP="00D14EAC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</w:p>
          <w:p w:rsidR="00D14EAC" w:rsidRDefault="00D14EAC" w:rsidP="00D14EAC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</w:p>
          <w:p w:rsidR="00D14EAC" w:rsidRDefault="00D14EAC" w:rsidP="00D14EAC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</w:p>
          <w:p w:rsidR="00D14EAC" w:rsidRDefault="00D14EAC" w:rsidP="00D14EAC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</w:p>
          <w:p w:rsidR="00D14EAC" w:rsidRDefault="00D14EAC" w:rsidP="00D14EAC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</w:p>
          <w:p w:rsidR="00D14EAC" w:rsidRDefault="00D14EAC" w:rsidP="00D14EAC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</w:p>
          <w:p w:rsidR="00D14EAC" w:rsidRPr="00793D41" w:rsidRDefault="00D14EAC" w:rsidP="00D14EAC">
            <w:pPr>
              <w:pStyle w:val="Sansinterligne"/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  <w:lang w:val="fr-FR"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val="fr-FR" w:bidi="ar-DZ"/>
              </w:rPr>
              <w:br/>
            </w:r>
          </w:p>
        </w:tc>
        <w:tc>
          <w:tcPr>
            <w:tcW w:w="1985" w:type="dxa"/>
            <w:shd w:val="clear" w:color="auto" w:fill="FFFFFF" w:themeFill="background1"/>
          </w:tcPr>
          <w:p w:rsidR="00EE52D7" w:rsidRPr="00793D41" w:rsidRDefault="00EE52D7" w:rsidP="001E3E5A">
            <w:pPr>
              <w:pStyle w:val="Sansinterligne"/>
              <w:bidi/>
              <w:rPr>
                <w:rFonts w:asciiTheme="majorBidi" w:eastAsiaTheme="minorHAnsi" w:hAnsiTheme="majorBidi" w:cstheme="majorBidi"/>
                <w:sz w:val="28"/>
                <w:szCs w:val="28"/>
                <w:rtl/>
                <w:lang w:val="fr-FR" w:bidi="ar-DZ"/>
              </w:rPr>
            </w:pPr>
          </w:p>
          <w:p w:rsidR="00EE52D7" w:rsidRPr="00793D41" w:rsidRDefault="00EE52D7" w:rsidP="00E66FCA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793D41">
              <w:rPr>
                <w:rFonts w:asciiTheme="majorBidi" w:hAnsiTheme="majorBidi" w:cstheme="majorBidi"/>
                <w:sz w:val="28"/>
                <w:szCs w:val="28"/>
                <w:rtl/>
              </w:rPr>
              <w:t>مرحلة</w:t>
            </w:r>
            <w:proofErr w:type="gramEnd"/>
            <w:r w:rsidRPr="00793D4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تقويم و الاستثمار</w:t>
            </w:r>
          </w:p>
          <w:p w:rsidR="00EE52D7" w:rsidRPr="00793D41" w:rsidRDefault="00EE52D7" w:rsidP="00DB077A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  <w:p w:rsidR="00EE52D7" w:rsidRPr="00793D41" w:rsidRDefault="00EE52D7" w:rsidP="00DB077A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  <w:p w:rsidR="00EE52D7" w:rsidRPr="00793D41" w:rsidRDefault="00EE52D7" w:rsidP="00DB077A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  <w:p w:rsidR="00EE52D7" w:rsidRPr="00793D41" w:rsidRDefault="00EE52D7" w:rsidP="00DB077A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  <w:p w:rsidR="00EE52D7" w:rsidRPr="00793D41" w:rsidRDefault="00EE52D7" w:rsidP="00DB077A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  <w:p w:rsidR="00EE52D7" w:rsidRPr="00793D41" w:rsidRDefault="00EE52D7" w:rsidP="00DB077A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  <w:p w:rsidR="00EE52D7" w:rsidRPr="00793D41" w:rsidRDefault="00EE52D7" w:rsidP="00DB077A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  <w:p w:rsidR="00EE52D7" w:rsidRPr="00793D41" w:rsidRDefault="00EE52D7" w:rsidP="00DB077A">
            <w:pPr>
              <w:pStyle w:val="Sansinterligne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793D41">
              <w:rPr>
                <w:rFonts w:asciiTheme="majorBidi" w:hAnsiTheme="majorBidi" w:cstheme="majorBidi"/>
                <w:sz w:val="28"/>
                <w:szCs w:val="28"/>
                <w:rtl/>
              </w:rPr>
              <w:t>مرحلة</w:t>
            </w:r>
            <w:proofErr w:type="gramEnd"/>
            <w:r w:rsidRPr="00793D41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تقويم و الاستثمار</w:t>
            </w:r>
          </w:p>
          <w:p w:rsidR="00EE52D7" w:rsidRPr="00793D41" w:rsidRDefault="00EE52D7" w:rsidP="00DB077A">
            <w:pPr>
              <w:pStyle w:val="Sansinterligne"/>
              <w:bidi/>
              <w:rPr>
                <w:rFonts w:asciiTheme="majorBidi" w:hAnsiTheme="majorBidi" w:cstheme="majorBidi"/>
                <w:sz w:val="32"/>
                <w:szCs w:val="32"/>
                <w:rtl/>
              </w:rPr>
            </w:pPr>
          </w:p>
        </w:tc>
      </w:tr>
    </w:tbl>
    <w:p w:rsidR="00F93DFB" w:rsidRPr="00793D41" w:rsidRDefault="003F346B" w:rsidP="00D14EAC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793D41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lastRenderedPageBreak/>
        <w:t>ملاحظات حول سير الحصة:</w:t>
      </w:r>
      <w:r w:rsidRPr="00793D41">
        <w:rPr>
          <w:rFonts w:asciiTheme="majorBidi" w:hAnsiTheme="majorBidi" w:cstheme="majorBidi"/>
          <w:sz w:val="28"/>
          <w:szCs w:val="28"/>
          <w:rtl/>
        </w:rPr>
        <w:t>..............................</w:t>
      </w:r>
      <w:r w:rsidR="00793D41">
        <w:rPr>
          <w:rFonts w:asciiTheme="majorBidi" w:hAnsiTheme="majorBidi" w:cstheme="majorBidi"/>
          <w:sz w:val="28"/>
          <w:szCs w:val="28"/>
          <w:rtl/>
        </w:rPr>
        <w:t>......</w:t>
      </w:r>
      <w:r w:rsidRPr="00793D41">
        <w:rPr>
          <w:rFonts w:asciiTheme="majorBidi" w:hAnsiTheme="majorBidi" w:cstheme="majorBidi"/>
          <w:sz w:val="28"/>
          <w:szCs w:val="28"/>
          <w:rtl/>
        </w:rPr>
        <w:t>................................................................</w:t>
      </w:r>
    </w:p>
    <w:sectPr w:rsidR="00F93DFB" w:rsidRPr="00793D41" w:rsidSect="00827B2D">
      <w:pgSz w:w="11906" w:h="16838"/>
      <w:pgMar w:top="567" w:right="566" w:bottom="567" w:left="1417" w:header="708" w:footer="708" w:gutter="0"/>
      <w:pgBorders w:offsetFrom="page">
        <w:top w:val="basicWideOutline" w:sz="6" w:space="24" w:color="auto"/>
        <w:left w:val="basicWideOutline" w:sz="6" w:space="24" w:color="auto"/>
        <w:bottom w:val="basicWideOutline" w:sz="6" w:space="24" w:color="auto"/>
        <w:right w:val="basicWideOutline" w:sz="6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L-Mohanad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CS Nask S_U normal.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BE12D1"/>
    <w:multiLevelType w:val="hybridMultilevel"/>
    <w:tmpl w:val="DA601CF4"/>
    <w:lvl w:ilvl="0" w:tplc="2FD8E41E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5203DF0"/>
    <w:multiLevelType w:val="hybridMultilevel"/>
    <w:tmpl w:val="E844F46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54D09F0"/>
    <w:multiLevelType w:val="hybridMultilevel"/>
    <w:tmpl w:val="B7BE95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BF90975"/>
    <w:multiLevelType w:val="hybridMultilevel"/>
    <w:tmpl w:val="1436A826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3F72C89"/>
    <w:multiLevelType w:val="hybridMultilevel"/>
    <w:tmpl w:val="990E4148"/>
    <w:lvl w:ilvl="0" w:tplc="C254C73A">
      <w:numFmt w:val="bullet"/>
      <w:lvlText w:val="-"/>
      <w:lvlJc w:val="left"/>
      <w:pPr>
        <w:ind w:left="36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15300427"/>
    <w:multiLevelType w:val="hybridMultilevel"/>
    <w:tmpl w:val="E85A4210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16265DC2"/>
    <w:multiLevelType w:val="hybridMultilevel"/>
    <w:tmpl w:val="2ADED06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19EA6D6D"/>
    <w:multiLevelType w:val="hybridMultilevel"/>
    <w:tmpl w:val="E2846C08"/>
    <w:lvl w:ilvl="0" w:tplc="9162D1BE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1F054823"/>
    <w:multiLevelType w:val="hybridMultilevel"/>
    <w:tmpl w:val="92AAFEF8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223D3FF1"/>
    <w:multiLevelType w:val="hybridMultilevel"/>
    <w:tmpl w:val="A8ECED3C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3B344A6"/>
    <w:multiLevelType w:val="hybridMultilevel"/>
    <w:tmpl w:val="C74E7AB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6037CAE"/>
    <w:multiLevelType w:val="hybridMultilevel"/>
    <w:tmpl w:val="A80A035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9F72169"/>
    <w:multiLevelType w:val="hybridMultilevel"/>
    <w:tmpl w:val="E138C39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2BB61D93"/>
    <w:multiLevelType w:val="hybridMultilevel"/>
    <w:tmpl w:val="5B4CDCB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14B417C"/>
    <w:multiLevelType w:val="hybridMultilevel"/>
    <w:tmpl w:val="7F86B81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393D0A2B"/>
    <w:multiLevelType w:val="hybridMultilevel"/>
    <w:tmpl w:val="38E4D1A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3A9F2D07"/>
    <w:multiLevelType w:val="hybridMultilevel"/>
    <w:tmpl w:val="67080E2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3E70146E"/>
    <w:multiLevelType w:val="hybridMultilevel"/>
    <w:tmpl w:val="3C24843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410D4E6E"/>
    <w:multiLevelType w:val="hybridMultilevel"/>
    <w:tmpl w:val="3AEA8324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14D6B19"/>
    <w:multiLevelType w:val="hybridMultilevel"/>
    <w:tmpl w:val="3FF6213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1A226DE"/>
    <w:multiLevelType w:val="hybridMultilevel"/>
    <w:tmpl w:val="935E280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44250C51"/>
    <w:multiLevelType w:val="hybridMultilevel"/>
    <w:tmpl w:val="04BE2FA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467C3CDC"/>
    <w:multiLevelType w:val="hybridMultilevel"/>
    <w:tmpl w:val="AC42D40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47FD0963"/>
    <w:multiLevelType w:val="hybridMultilevel"/>
    <w:tmpl w:val="83C819DE"/>
    <w:lvl w:ilvl="0" w:tplc="040C0011">
      <w:start w:val="1"/>
      <w:numFmt w:val="decimal"/>
      <w:lvlText w:val="%1)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EB708BE"/>
    <w:multiLevelType w:val="hybridMultilevel"/>
    <w:tmpl w:val="33C21BC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53AA6E49"/>
    <w:multiLevelType w:val="hybridMultilevel"/>
    <w:tmpl w:val="48EE4A4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4463F9F"/>
    <w:multiLevelType w:val="hybridMultilevel"/>
    <w:tmpl w:val="2532780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55FF5E5C"/>
    <w:multiLevelType w:val="hybridMultilevel"/>
    <w:tmpl w:val="68E0F41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5BEA5F83"/>
    <w:multiLevelType w:val="hybridMultilevel"/>
    <w:tmpl w:val="C80CFC8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602545C4"/>
    <w:multiLevelType w:val="hybridMultilevel"/>
    <w:tmpl w:val="8722C09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603C32BF"/>
    <w:multiLevelType w:val="hybridMultilevel"/>
    <w:tmpl w:val="945407B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60A4370C"/>
    <w:multiLevelType w:val="hybridMultilevel"/>
    <w:tmpl w:val="12C21E3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8636506"/>
    <w:multiLevelType w:val="hybridMultilevel"/>
    <w:tmpl w:val="C75A8036"/>
    <w:lvl w:ilvl="0" w:tplc="04090013">
      <w:start w:val="1"/>
      <w:numFmt w:val="upp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6A5D4B54"/>
    <w:multiLevelType w:val="hybridMultilevel"/>
    <w:tmpl w:val="43962DE0"/>
    <w:lvl w:ilvl="0" w:tplc="FA460F74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FA56CB6"/>
    <w:multiLevelType w:val="hybridMultilevel"/>
    <w:tmpl w:val="9CA4E524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>
    <w:nsid w:val="714B2856"/>
    <w:multiLevelType w:val="hybridMultilevel"/>
    <w:tmpl w:val="3C68CAFC"/>
    <w:lvl w:ilvl="0" w:tplc="827E8E1C">
      <w:start w:val="1"/>
      <w:numFmt w:val="arabicAlpha"/>
      <w:lvlText w:val="%1)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36">
    <w:nsid w:val="734D12BD"/>
    <w:multiLevelType w:val="hybridMultilevel"/>
    <w:tmpl w:val="090EB68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>
    <w:nsid w:val="77001B6B"/>
    <w:multiLevelType w:val="hybridMultilevel"/>
    <w:tmpl w:val="06AA0FB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>
    <w:nsid w:val="7AFE33BA"/>
    <w:multiLevelType w:val="hybridMultilevel"/>
    <w:tmpl w:val="5EBA9000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28"/>
  </w:num>
  <w:num w:numId="3">
    <w:abstractNumId w:val="4"/>
  </w:num>
  <w:num w:numId="4">
    <w:abstractNumId w:val="27"/>
  </w:num>
  <w:num w:numId="5">
    <w:abstractNumId w:val="1"/>
  </w:num>
  <w:num w:numId="6">
    <w:abstractNumId w:val="13"/>
  </w:num>
  <w:num w:numId="7">
    <w:abstractNumId w:val="30"/>
  </w:num>
  <w:num w:numId="8">
    <w:abstractNumId w:val="29"/>
  </w:num>
  <w:num w:numId="9">
    <w:abstractNumId w:val="22"/>
  </w:num>
  <w:num w:numId="10">
    <w:abstractNumId w:val="16"/>
  </w:num>
  <w:num w:numId="11">
    <w:abstractNumId w:val="8"/>
  </w:num>
  <w:num w:numId="12">
    <w:abstractNumId w:val="15"/>
  </w:num>
  <w:num w:numId="13">
    <w:abstractNumId w:val="37"/>
  </w:num>
  <w:num w:numId="14">
    <w:abstractNumId w:val="20"/>
  </w:num>
  <w:num w:numId="15">
    <w:abstractNumId w:val="10"/>
  </w:num>
  <w:num w:numId="16">
    <w:abstractNumId w:val="17"/>
  </w:num>
  <w:num w:numId="17">
    <w:abstractNumId w:val="14"/>
  </w:num>
  <w:num w:numId="18">
    <w:abstractNumId w:val="34"/>
  </w:num>
  <w:num w:numId="19">
    <w:abstractNumId w:val="6"/>
  </w:num>
  <w:num w:numId="20">
    <w:abstractNumId w:val="19"/>
  </w:num>
  <w:num w:numId="21">
    <w:abstractNumId w:val="38"/>
  </w:num>
  <w:num w:numId="22">
    <w:abstractNumId w:val="3"/>
  </w:num>
  <w:num w:numId="23">
    <w:abstractNumId w:val="9"/>
  </w:num>
  <w:num w:numId="24">
    <w:abstractNumId w:val="24"/>
  </w:num>
  <w:num w:numId="25">
    <w:abstractNumId w:val="33"/>
  </w:num>
  <w:num w:numId="26">
    <w:abstractNumId w:val="31"/>
  </w:num>
  <w:num w:numId="27">
    <w:abstractNumId w:val="26"/>
  </w:num>
  <w:num w:numId="28">
    <w:abstractNumId w:val="21"/>
  </w:num>
  <w:num w:numId="29">
    <w:abstractNumId w:val="23"/>
  </w:num>
  <w:num w:numId="30">
    <w:abstractNumId w:val="35"/>
  </w:num>
  <w:num w:numId="31">
    <w:abstractNumId w:val="36"/>
  </w:num>
  <w:num w:numId="32">
    <w:abstractNumId w:val="18"/>
  </w:num>
  <w:num w:numId="33">
    <w:abstractNumId w:val="25"/>
  </w:num>
  <w:num w:numId="34">
    <w:abstractNumId w:val="0"/>
  </w:num>
  <w:num w:numId="35">
    <w:abstractNumId w:val="32"/>
  </w:num>
  <w:num w:numId="36">
    <w:abstractNumId w:val="11"/>
  </w:num>
  <w:num w:numId="37">
    <w:abstractNumId w:val="2"/>
  </w:num>
  <w:num w:numId="38">
    <w:abstractNumId w:val="12"/>
  </w:num>
  <w:num w:numId="39">
    <w:abstractNumId w:val="5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ocumentProtection w:edit="readOnly" w:enforcement="1" w:cryptProviderType="rsaFull" w:cryptAlgorithmClass="hash" w:cryptAlgorithmType="typeAny" w:cryptAlgorithmSid="4" w:cryptSpinCount="50000" w:hash="W5ntAiR0KCQE83sPXzDtZYXA2wA=" w:salt="HO5WRjh3Kkb+yy6IKOc9SQ=="/>
  <w:defaultTabStop w:val="708"/>
  <w:hyphenationZone w:val="425"/>
  <w:characterSpacingControl w:val="doNotCompress"/>
  <w:compat/>
  <w:rsids>
    <w:rsidRoot w:val="00C2026C"/>
    <w:rsid w:val="00000015"/>
    <w:rsid w:val="00001B0F"/>
    <w:rsid w:val="0000348F"/>
    <w:rsid w:val="00007B25"/>
    <w:rsid w:val="000112F3"/>
    <w:rsid w:val="0001364A"/>
    <w:rsid w:val="000147DE"/>
    <w:rsid w:val="00030237"/>
    <w:rsid w:val="00033229"/>
    <w:rsid w:val="00033F18"/>
    <w:rsid w:val="00034E10"/>
    <w:rsid w:val="00035163"/>
    <w:rsid w:val="00053594"/>
    <w:rsid w:val="00057451"/>
    <w:rsid w:val="00060EDF"/>
    <w:rsid w:val="00067655"/>
    <w:rsid w:val="00074A29"/>
    <w:rsid w:val="00076957"/>
    <w:rsid w:val="000861D6"/>
    <w:rsid w:val="000871CD"/>
    <w:rsid w:val="00091F20"/>
    <w:rsid w:val="00092071"/>
    <w:rsid w:val="000A0FAC"/>
    <w:rsid w:val="000A3D7C"/>
    <w:rsid w:val="000C171E"/>
    <w:rsid w:val="000C1DB1"/>
    <w:rsid w:val="000C3326"/>
    <w:rsid w:val="000C43AE"/>
    <w:rsid w:val="000C5F40"/>
    <w:rsid w:val="000C6081"/>
    <w:rsid w:val="000C675D"/>
    <w:rsid w:val="000C6B1A"/>
    <w:rsid w:val="000D6396"/>
    <w:rsid w:val="000E3149"/>
    <w:rsid w:val="000E32C3"/>
    <w:rsid w:val="000E345C"/>
    <w:rsid w:val="000E3C8B"/>
    <w:rsid w:val="000E6CE7"/>
    <w:rsid w:val="000F04C4"/>
    <w:rsid w:val="000F275D"/>
    <w:rsid w:val="000F7558"/>
    <w:rsid w:val="001006C8"/>
    <w:rsid w:val="001051C9"/>
    <w:rsid w:val="001054A7"/>
    <w:rsid w:val="00111A84"/>
    <w:rsid w:val="00112665"/>
    <w:rsid w:val="001136DF"/>
    <w:rsid w:val="00124F04"/>
    <w:rsid w:val="00127559"/>
    <w:rsid w:val="001275C8"/>
    <w:rsid w:val="00131697"/>
    <w:rsid w:val="00134705"/>
    <w:rsid w:val="00134A16"/>
    <w:rsid w:val="001364FA"/>
    <w:rsid w:val="00143F1C"/>
    <w:rsid w:val="00145994"/>
    <w:rsid w:val="00152DB4"/>
    <w:rsid w:val="00155382"/>
    <w:rsid w:val="00161A1C"/>
    <w:rsid w:val="00162E30"/>
    <w:rsid w:val="0016365B"/>
    <w:rsid w:val="0016550A"/>
    <w:rsid w:val="001712FA"/>
    <w:rsid w:val="00172A35"/>
    <w:rsid w:val="00172ED5"/>
    <w:rsid w:val="00173FCD"/>
    <w:rsid w:val="0017472F"/>
    <w:rsid w:val="00176A63"/>
    <w:rsid w:val="001837F2"/>
    <w:rsid w:val="001859EA"/>
    <w:rsid w:val="0019259D"/>
    <w:rsid w:val="0019361C"/>
    <w:rsid w:val="001A3647"/>
    <w:rsid w:val="001A42F2"/>
    <w:rsid w:val="001B5B6D"/>
    <w:rsid w:val="001C13BD"/>
    <w:rsid w:val="001C241A"/>
    <w:rsid w:val="001C26E9"/>
    <w:rsid w:val="001C7589"/>
    <w:rsid w:val="001D0A90"/>
    <w:rsid w:val="001D1CCB"/>
    <w:rsid w:val="001D319E"/>
    <w:rsid w:val="001D350F"/>
    <w:rsid w:val="001D3BCE"/>
    <w:rsid w:val="001E0481"/>
    <w:rsid w:val="001E31B5"/>
    <w:rsid w:val="001E3E5A"/>
    <w:rsid w:val="001E6ABB"/>
    <w:rsid w:val="001F536E"/>
    <w:rsid w:val="00200B18"/>
    <w:rsid w:val="0021167A"/>
    <w:rsid w:val="0021425F"/>
    <w:rsid w:val="002146D4"/>
    <w:rsid w:val="00215DE9"/>
    <w:rsid w:val="00215DF8"/>
    <w:rsid w:val="0022515B"/>
    <w:rsid w:val="00225A2B"/>
    <w:rsid w:val="002270CC"/>
    <w:rsid w:val="00230621"/>
    <w:rsid w:val="0023257A"/>
    <w:rsid w:val="00236810"/>
    <w:rsid w:val="002427DA"/>
    <w:rsid w:val="002452AF"/>
    <w:rsid w:val="0025613C"/>
    <w:rsid w:val="002569D9"/>
    <w:rsid w:val="002569FB"/>
    <w:rsid w:val="00263D71"/>
    <w:rsid w:val="00267FFB"/>
    <w:rsid w:val="0027033D"/>
    <w:rsid w:val="00271355"/>
    <w:rsid w:val="0027215F"/>
    <w:rsid w:val="00274642"/>
    <w:rsid w:val="00275194"/>
    <w:rsid w:val="0027546D"/>
    <w:rsid w:val="002772FD"/>
    <w:rsid w:val="00286923"/>
    <w:rsid w:val="002A0171"/>
    <w:rsid w:val="002A123F"/>
    <w:rsid w:val="002A3E86"/>
    <w:rsid w:val="002B0283"/>
    <w:rsid w:val="002B08BD"/>
    <w:rsid w:val="002B14A4"/>
    <w:rsid w:val="002B25F4"/>
    <w:rsid w:val="002B4046"/>
    <w:rsid w:val="002B7F89"/>
    <w:rsid w:val="002C0B7B"/>
    <w:rsid w:val="002C2A6A"/>
    <w:rsid w:val="002C3478"/>
    <w:rsid w:val="002C7BE4"/>
    <w:rsid w:val="002D071F"/>
    <w:rsid w:val="002E1543"/>
    <w:rsid w:val="002E3D80"/>
    <w:rsid w:val="002E4961"/>
    <w:rsid w:val="002E795E"/>
    <w:rsid w:val="00303AE7"/>
    <w:rsid w:val="0031281C"/>
    <w:rsid w:val="003135FA"/>
    <w:rsid w:val="00314E26"/>
    <w:rsid w:val="0032035F"/>
    <w:rsid w:val="00321E5B"/>
    <w:rsid w:val="00323AFB"/>
    <w:rsid w:val="0032516E"/>
    <w:rsid w:val="00325688"/>
    <w:rsid w:val="003260DD"/>
    <w:rsid w:val="00327B7D"/>
    <w:rsid w:val="0033429C"/>
    <w:rsid w:val="00347D31"/>
    <w:rsid w:val="00363F56"/>
    <w:rsid w:val="003641FE"/>
    <w:rsid w:val="00366120"/>
    <w:rsid w:val="00370030"/>
    <w:rsid w:val="00370253"/>
    <w:rsid w:val="00372DD9"/>
    <w:rsid w:val="00373C84"/>
    <w:rsid w:val="00374F11"/>
    <w:rsid w:val="003757E0"/>
    <w:rsid w:val="00382FFE"/>
    <w:rsid w:val="00383F40"/>
    <w:rsid w:val="00385FAE"/>
    <w:rsid w:val="0038721C"/>
    <w:rsid w:val="00395CFF"/>
    <w:rsid w:val="00396B19"/>
    <w:rsid w:val="003A2D6B"/>
    <w:rsid w:val="003A4946"/>
    <w:rsid w:val="003A4A36"/>
    <w:rsid w:val="003A69FF"/>
    <w:rsid w:val="003A6E47"/>
    <w:rsid w:val="003B2E31"/>
    <w:rsid w:val="003B46FE"/>
    <w:rsid w:val="003B7385"/>
    <w:rsid w:val="003C55B7"/>
    <w:rsid w:val="003D01B9"/>
    <w:rsid w:val="003D36EB"/>
    <w:rsid w:val="003D3A6D"/>
    <w:rsid w:val="003D654C"/>
    <w:rsid w:val="003D6A0E"/>
    <w:rsid w:val="003D700D"/>
    <w:rsid w:val="003D768B"/>
    <w:rsid w:val="003E07B1"/>
    <w:rsid w:val="003E1EC3"/>
    <w:rsid w:val="003E3795"/>
    <w:rsid w:val="003E3B76"/>
    <w:rsid w:val="003E47FB"/>
    <w:rsid w:val="003E6EA2"/>
    <w:rsid w:val="003F043E"/>
    <w:rsid w:val="003F1750"/>
    <w:rsid w:val="003F346B"/>
    <w:rsid w:val="003F4632"/>
    <w:rsid w:val="00405329"/>
    <w:rsid w:val="0040695D"/>
    <w:rsid w:val="00410F2E"/>
    <w:rsid w:val="0041159F"/>
    <w:rsid w:val="00412EDA"/>
    <w:rsid w:val="00416C99"/>
    <w:rsid w:val="00417CC0"/>
    <w:rsid w:val="0042366C"/>
    <w:rsid w:val="004237C9"/>
    <w:rsid w:val="00425F59"/>
    <w:rsid w:val="00433DD5"/>
    <w:rsid w:val="00436214"/>
    <w:rsid w:val="0043691C"/>
    <w:rsid w:val="0044671B"/>
    <w:rsid w:val="00451B26"/>
    <w:rsid w:val="00451E2F"/>
    <w:rsid w:val="004527F0"/>
    <w:rsid w:val="004529A8"/>
    <w:rsid w:val="00461648"/>
    <w:rsid w:val="0046205C"/>
    <w:rsid w:val="004637AA"/>
    <w:rsid w:val="0046749A"/>
    <w:rsid w:val="00472191"/>
    <w:rsid w:val="004738BA"/>
    <w:rsid w:val="00474B1E"/>
    <w:rsid w:val="004775CF"/>
    <w:rsid w:val="004875D5"/>
    <w:rsid w:val="00491343"/>
    <w:rsid w:val="004948A3"/>
    <w:rsid w:val="00494FE8"/>
    <w:rsid w:val="004966FB"/>
    <w:rsid w:val="004A077A"/>
    <w:rsid w:val="004A254A"/>
    <w:rsid w:val="004A291F"/>
    <w:rsid w:val="004A4387"/>
    <w:rsid w:val="004A62DD"/>
    <w:rsid w:val="004B5483"/>
    <w:rsid w:val="004B7941"/>
    <w:rsid w:val="004C3D5F"/>
    <w:rsid w:val="004C5507"/>
    <w:rsid w:val="004D6636"/>
    <w:rsid w:val="004D686E"/>
    <w:rsid w:val="004E005C"/>
    <w:rsid w:val="004E2910"/>
    <w:rsid w:val="004E2CE3"/>
    <w:rsid w:val="004E7947"/>
    <w:rsid w:val="004F56C1"/>
    <w:rsid w:val="004F7162"/>
    <w:rsid w:val="00501181"/>
    <w:rsid w:val="005075F2"/>
    <w:rsid w:val="00514ACB"/>
    <w:rsid w:val="00514F5B"/>
    <w:rsid w:val="00535912"/>
    <w:rsid w:val="005362EC"/>
    <w:rsid w:val="00537E50"/>
    <w:rsid w:val="00544FC8"/>
    <w:rsid w:val="00545CD4"/>
    <w:rsid w:val="005510CF"/>
    <w:rsid w:val="005515C0"/>
    <w:rsid w:val="00551B9D"/>
    <w:rsid w:val="005546E5"/>
    <w:rsid w:val="00556DB7"/>
    <w:rsid w:val="00567B1F"/>
    <w:rsid w:val="005700F4"/>
    <w:rsid w:val="00572C2D"/>
    <w:rsid w:val="005740DA"/>
    <w:rsid w:val="00575905"/>
    <w:rsid w:val="00576FD8"/>
    <w:rsid w:val="00580AF3"/>
    <w:rsid w:val="00584204"/>
    <w:rsid w:val="005972AF"/>
    <w:rsid w:val="005A05A4"/>
    <w:rsid w:val="005A0EA5"/>
    <w:rsid w:val="005B1101"/>
    <w:rsid w:val="005B1F59"/>
    <w:rsid w:val="005B3205"/>
    <w:rsid w:val="005C20A5"/>
    <w:rsid w:val="005C60CC"/>
    <w:rsid w:val="005C7F4E"/>
    <w:rsid w:val="005D21BA"/>
    <w:rsid w:val="005D4CF2"/>
    <w:rsid w:val="005D57B9"/>
    <w:rsid w:val="005D5A7B"/>
    <w:rsid w:val="005E0BDD"/>
    <w:rsid w:val="005E2FA0"/>
    <w:rsid w:val="005E5F1F"/>
    <w:rsid w:val="005F0CE6"/>
    <w:rsid w:val="005F14AE"/>
    <w:rsid w:val="005F4487"/>
    <w:rsid w:val="005F5144"/>
    <w:rsid w:val="005F7C55"/>
    <w:rsid w:val="00600C29"/>
    <w:rsid w:val="0060269E"/>
    <w:rsid w:val="00603EF7"/>
    <w:rsid w:val="006107D7"/>
    <w:rsid w:val="00612863"/>
    <w:rsid w:val="00612C29"/>
    <w:rsid w:val="006132D4"/>
    <w:rsid w:val="0061702A"/>
    <w:rsid w:val="00621520"/>
    <w:rsid w:val="006224C5"/>
    <w:rsid w:val="006319F3"/>
    <w:rsid w:val="00635122"/>
    <w:rsid w:val="00636463"/>
    <w:rsid w:val="00636F97"/>
    <w:rsid w:val="00641A57"/>
    <w:rsid w:val="00642D99"/>
    <w:rsid w:val="00643410"/>
    <w:rsid w:val="00645AF8"/>
    <w:rsid w:val="00647583"/>
    <w:rsid w:val="006513F2"/>
    <w:rsid w:val="00652413"/>
    <w:rsid w:val="00653D88"/>
    <w:rsid w:val="00656665"/>
    <w:rsid w:val="0066256B"/>
    <w:rsid w:val="0066340E"/>
    <w:rsid w:val="0066467C"/>
    <w:rsid w:val="00664E5A"/>
    <w:rsid w:val="00667A26"/>
    <w:rsid w:val="006725BD"/>
    <w:rsid w:val="0067572A"/>
    <w:rsid w:val="00682EDC"/>
    <w:rsid w:val="00690B29"/>
    <w:rsid w:val="0069116B"/>
    <w:rsid w:val="00697AD5"/>
    <w:rsid w:val="006A0AA4"/>
    <w:rsid w:val="006A641B"/>
    <w:rsid w:val="006A6BD8"/>
    <w:rsid w:val="006A78FA"/>
    <w:rsid w:val="006B172B"/>
    <w:rsid w:val="006B2F28"/>
    <w:rsid w:val="006B435B"/>
    <w:rsid w:val="006C0264"/>
    <w:rsid w:val="006C184F"/>
    <w:rsid w:val="006C22DC"/>
    <w:rsid w:val="006C562D"/>
    <w:rsid w:val="006D2D18"/>
    <w:rsid w:val="006D407E"/>
    <w:rsid w:val="006E3D57"/>
    <w:rsid w:val="006F1A05"/>
    <w:rsid w:val="006F1A5D"/>
    <w:rsid w:val="00700019"/>
    <w:rsid w:val="00713116"/>
    <w:rsid w:val="00714133"/>
    <w:rsid w:val="00715AEB"/>
    <w:rsid w:val="0072149A"/>
    <w:rsid w:val="007214EB"/>
    <w:rsid w:val="00721EDE"/>
    <w:rsid w:val="00724B3B"/>
    <w:rsid w:val="00725709"/>
    <w:rsid w:val="00731E11"/>
    <w:rsid w:val="00734E98"/>
    <w:rsid w:val="00736150"/>
    <w:rsid w:val="00744789"/>
    <w:rsid w:val="00745E3B"/>
    <w:rsid w:val="007507D9"/>
    <w:rsid w:val="00752C75"/>
    <w:rsid w:val="0075775A"/>
    <w:rsid w:val="0076026C"/>
    <w:rsid w:val="00762E43"/>
    <w:rsid w:val="00772098"/>
    <w:rsid w:val="00774D45"/>
    <w:rsid w:val="00777324"/>
    <w:rsid w:val="00780F55"/>
    <w:rsid w:val="00781DC9"/>
    <w:rsid w:val="00782103"/>
    <w:rsid w:val="00791A29"/>
    <w:rsid w:val="00791F55"/>
    <w:rsid w:val="0079342B"/>
    <w:rsid w:val="00793D41"/>
    <w:rsid w:val="007A256F"/>
    <w:rsid w:val="007A29EE"/>
    <w:rsid w:val="007A41EF"/>
    <w:rsid w:val="007A57C7"/>
    <w:rsid w:val="007B1042"/>
    <w:rsid w:val="007B4616"/>
    <w:rsid w:val="007B4DD5"/>
    <w:rsid w:val="007B5F88"/>
    <w:rsid w:val="007C6519"/>
    <w:rsid w:val="007C7995"/>
    <w:rsid w:val="007E09A4"/>
    <w:rsid w:val="007E4D74"/>
    <w:rsid w:val="007F1004"/>
    <w:rsid w:val="008032A8"/>
    <w:rsid w:val="00813305"/>
    <w:rsid w:val="00815942"/>
    <w:rsid w:val="00817BB9"/>
    <w:rsid w:val="00817E88"/>
    <w:rsid w:val="00824324"/>
    <w:rsid w:val="00827B2D"/>
    <w:rsid w:val="00830B62"/>
    <w:rsid w:val="00831EF0"/>
    <w:rsid w:val="00833342"/>
    <w:rsid w:val="008362A1"/>
    <w:rsid w:val="0083790A"/>
    <w:rsid w:val="00842FA6"/>
    <w:rsid w:val="0084313D"/>
    <w:rsid w:val="00844A82"/>
    <w:rsid w:val="0085064D"/>
    <w:rsid w:val="008563E7"/>
    <w:rsid w:val="008643CC"/>
    <w:rsid w:val="008650AB"/>
    <w:rsid w:val="00867896"/>
    <w:rsid w:val="00872810"/>
    <w:rsid w:val="0087598A"/>
    <w:rsid w:val="00877208"/>
    <w:rsid w:val="00885A57"/>
    <w:rsid w:val="008909D4"/>
    <w:rsid w:val="00897678"/>
    <w:rsid w:val="008A59D4"/>
    <w:rsid w:val="008B0A3C"/>
    <w:rsid w:val="008B40B8"/>
    <w:rsid w:val="008B7D88"/>
    <w:rsid w:val="008C5EB0"/>
    <w:rsid w:val="008D3A9C"/>
    <w:rsid w:val="008D4FF2"/>
    <w:rsid w:val="008D5781"/>
    <w:rsid w:val="008D5AB2"/>
    <w:rsid w:val="008D6382"/>
    <w:rsid w:val="008E18BA"/>
    <w:rsid w:val="008E218F"/>
    <w:rsid w:val="008E4A48"/>
    <w:rsid w:val="008F3B48"/>
    <w:rsid w:val="008F61D0"/>
    <w:rsid w:val="008F716D"/>
    <w:rsid w:val="008F75AB"/>
    <w:rsid w:val="00901D64"/>
    <w:rsid w:val="00903ACE"/>
    <w:rsid w:val="0090732B"/>
    <w:rsid w:val="00916100"/>
    <w:rsid w:val="00917A62"/>
    <w:rsid w:val="00922F2C"/>
    <w:rsid w:val="0092531B"/>
    <w:rsid w:val="0092574F"/>
    <w:rsid w:val="00935D04"/>
    <w:rsid w:val="009364A3"/>
    <w:rsid w:val="009364CB"/>
    <w:rsid w:val="009370A1"/>
    <w:rsid w:val="00946818"/>
    <w:rsid w:val="009545EC"/>
    <w:rsid w:val="00965B54"/>
    <w:rsid w:val="00975FAF"/>
    <w:rsid w:val="0097771A"/>
    <w:rsid w:val="00981C56"/>
    <w:rsid w:val="00994E56"/>
    <w:rsid w:val="009961A3"/>
    <w:rsid w:val="00997C76"/>
    <w:rsid w:val="009A06CE"/>
    <w:rsid w:val="009A1EC3"/>
    <w:rsid w:val="009A2519"/>
    <w:rsid w:val="009A2C71"/>
    <w:rsid w:val="009A3D19"/>
    <w:rsid w:val="009A6D48"/>
    <w:rsid w:val="009B2CD9"/>
    <w:rsid w:val="009B4932"/>
    <w:rsid w:val="009B636C"/>
    <w:rsid w:val="009C127C"/>
    <w:rsid w:val="009D7796"/>
    <w:rsid w:val="009E1CFE"/>
    <w:rsid w:val="009E542A"/>
    <w:rsid w:val="009F0373"/>
    <w:rsid w:val="00A051B2"/>
    <w:rsid w:val="00A052A2"/>
    <w:rsid w:val="00A130C6"/>
    <w:rsid w:val="00A135F8"/>
    <w:rsid w:val="00A158B3"/>
    <w:rsid w:val="00A17058"/>
    <w:rsid w:val="00A22AD2"/>
    <w:rsid w:val="00A26729"/>
    <w:rsid w:val="00A26C30"/>
    <w:rsid w:val="00A3044D"/>
    <w:rsid w:val="00A306AF"/>
    <w:rsid w:val="00A325EE"/>
    <w:rsid w:val="00A32B1D"/>
    <w:rsid w:val="00A33D54"/>
    <w:rsid w:val="00A34C24"/>
    <w:rsid w:val="00A4083F"/>
    <w:rsid w:val="00A43BCD"/>
    <w:rsid w:val="00A54964"/>
    <w:rsid w:val="00A60E7E"/>
    <w:rsid w:val="00A71E7B"/>
    <w:rsid w:val="00A769EE"/>
    <w:rsid w:val="00A928AD"/>
    <w:rsid w:val="00A95978"/>
    <w:rsid w:val="00AA4324"/>
    <w:rsid w:val="00AA7C94"/>
    <w:rsid w:val="00AB064F"/>
    <w:rsid w:val="00AB45B7"/>
    <w:rsid w:val="00AB55DC"/>
    <w:rsid w:val="00AB6A01"/>
    <w:rsid w:val="00AB6CA8"/>
    <w:rsid w:val="00AC0518"/>
    <w:rsid w:val="00AD5F73"/>
    <w:rsid w:val="00AE2FCA"/>
    <w:rsid w:val="00AE7109"/>
    <w:rsid w:val="00AF2C6D"/>
    <w:rsid w:val="00AF4ED0"/>
    <w:rsid w:val="00AF70CA"/>
    <w:rsid w:val="00B0281D"/>
    <w:rsid w:val="00B02B8E"/>
    <w:rsid w:val="00B03557"/>
    <w:rsid w:val="00B05D00"/>
    <w:rsid w:val="00B10779"/>
    <w:rsid w:val="00B1321F"/>
    <w:rsid w:val="00B14C28"/>
    <w:rsid w:val="00B16C91"/>
    <w:rsid w:val="00B2000A"/>
    <w:rsid w:val="00B21C8A"/>
    <w:rsid w:val="00B234F5"/>
    <w:rsid w:val="00B23AAE"/>
    <w:rsid w:val="00B23F0C"/>
    <w:rsid w:val="00B252AC"/>
    <w:rsid w:val="00B27F1D"/>
    <w:rsid w:val="00B30C29"/>
    <w:rsid w:val="00B37D73"/>
    <w:rsid w:val="00B40D55"/>
    <w:rsid w:val="00B41FD9"/>
    <w:rsid w:val="00B45EB6"/>
    <w:rsid w:val="00B47A3F"/>
    <w:rsid w:val="00B47AAC"/>
    <w:rsid w:val="00B54B8F"/>
    <w:rsid w:val="00B55265"/>
    <w:rsid w:val="00B57AA6"/>
    <w:rsid w:val="00B60891"/>
    <w:rsid w:val="00B63A43"/>
    <w:rsid w:val="00B64D58"/>
    <w:rsid w:val="00B66806"/>
    <w:rsid w:val="00B709F8"/>
    <w:rsid w:val="00B71216"/>
    <w:rsid w:val="00B74758"/>
    <w:rsid w:val="00B75234"/>
    <w:rsid w:val="00B75A99"/>
    <w:rsid w:val="00B76127"/>
    <w:rsid w:val="00B8214A"/>
    <w:rsid w:val="00B838F4"/>
    <w:rsid w:val="00B84058"/>
    <w:rsid w:val="00B84825"/>
    <w:rsid w:val="00B917DB"/>
    <w:rsid w:val="00B92D30"/>
    <w:rsid w:val="00B9304C"/>
    <w:rsid w:val="00B9489E"/>
    <w:rsid w:val="00B9656E"/>
    <w:rsid w:val="00BA1119"/>
    <w:rsid w:val="00BA2DFC"/>
    <w:rsid w:val="00BA4114"/>
    <w:rsid w:val="00BA447E"/>
    <w:rsid w:val="00BA5790"/>
    <w:rsid w:val="00BA5891"/>
    <w:rsid w:val="00BA5BA0"/>
    <w:rsid w:val="00BA7382"/>
    <w:rsid w:val="00BB3660"/>
    <w:rsid w:val="00BB3E2E"/>
    <w:rsid w:val="00BB7F1D"/>
    <w:rsid w:val="00BC1126"/>
    <w:rsid w:val="00BC138D"/>
    <w:rsid w:val="00BC4B8B"/>
    <w:rsid w:val="00BE720A"/>
    <w:rsid w:val="00BF0B30"/>
    <w:rsid w:val="00BF1338"/>
    <w:rsid w:val="00BF1AF1"/>
    <w:rsid w:val="00BF3F07"/>
    <w:rsid w:val="00BF411C"/>
    <w:rsid w:val="00BF4152"/>
    <w:rsid w:val="00BF4796"/>
    <w:rsid w:val="00BF50C8"/>
    <w:rsid w:val="00BF60DE"/>
    <w:rsid w:val="00BF64D2"/>
    <w:rsid w:val="00C00643"/>
    <w:rsid w:val="00C01308"/>
    <w:rsid w:val="00C11130"/>
    <w:rsid w:val="00C12769"/>
    <w:rsid w:val="00C15918"/>
    <w:rsid w:val="00C2026C"/>
    <w:rsid w:val="00C203A0"/>
    <w:rsid w:val="00C207C9"/>
    <w:rsid w:val="00C2747F"/>
    <w:rsid w:val="00C341C5"/>
    <w:rsid w:val="00C5446C"/>
    <w:rsid w:val="00C609FE"/>
    <w:rsid w:val="00C70968"/>
    <w:rsid w:val="00C745D2"/>
    <w:rsid w:val="00C771AA"/>
    <w:rsid w:val="00C8104A"/>
    <w:rsid w:val="00C92AFC"/>
    <w:rsid w:val="00C97988"/>
    <w:rsid w:val="00C97D2C"/>
    <w:rsid w:val="00CA1718"/>
    <w:rsid w:val="00CA1EC0"/>
    <w:rsid w:val="00CA5258"/>
    <w:rsid w:val="00CA5B42"/>
    <w:rsid w:val="00CB0898"/>
    <w:rsid w:val="00CB12A9"/>
    <w:rsid w:val="00CB2445"/>
    <w:rsid w:val="00CB3DA1"/>
    <w:rsid w:val="00CD1552"/>
    <w:rsid w:val="00CD2F54"/>
    <w:rsid w:val="00CD32E7"/>
    <w:rsid w:val="00CD737E"/>
    <w:rsid w:val="00CE7306"/>
    <w:rsid w:val="00CE77D9"/>
    <w:rsid w:val="00CF0C23"/>
    <w:rsid w:val="00CF1D38"/>
    <w:rsid w:val="00CF73B0"/>
    <w:rsid w:val="00D004A2"/>
    <w:rsid w:val="00D03E06"/>
    <w:rsid w:val="00D05152"/>
    <w:rsid w:val="00D077B1"/>
    <w:rsid w:val="00D130FF"/>
    <w:rsid w:val="00D14B06"/>
    <w:rsid w:val="00D14EAC"/>
    <w:rsid w:val="00D156AE"/>
    <w:rsid w:val="00D15DAC"/>
    <w:rsid w:val="00D1773E"/>
    <w:rsid w:val="00D24CC0"/>
    <w:rsid w:val="00D3141B"/>
    <w:rsid w:val="00D406BA"/>
    <w:rsid w:val="00D442DF"/>
    <w:rsid w:val="00D447F7"/>
    <w:rsid w:val="00D44A4E"/>
    <w:rsid w:val="00D47AE5"/>
    <w:rsid w:val="00D5215E"/>
    <w:rsid w:val="00D5378D"/>
    <w:rsid w:val="00D540B0"/>
    <w:rsid w:val="00D558EE"/>
    <w:rsid w:val="00D57EF2"/>
    <w:rsid w:val="00D629C7"/>
    <w:rsid w:val="00D67A59"/>
    <w:rsid w:val="00D81192"/>
    <w:rsid w:val="00D86BFB"/>
    <w:rsid w:val="00D8790E"/>
    <w:rsid w:val="00D92DFA"/>
    <w:rsid w:val="00D96712"/>
    <w:rsid w:val="00DA3869"/>
    <w:rsid w:val="00DA46C9"/>
    <w:rsid w:val="00DA6E7C"/>
    <w:rsid w:val="00DA7254"/>
    <w:rsid w:val="00DA7D8B"/>
    <w:rsid w:val="00DB077A"/>
    <w:rsid w:val="00DB3AA8"/>
    <w:rsid w:val="00DD57DD"/>
    <w:rsid w:val="00DD58C0"/>
    <w:rsid w:val="00DE68A2"/>
    <w:rsid w:val="00DE713F"/>
    <w:rsid w:val="00DF32EA"/>
    <w:rsid w:val="00E024E5"/>
    <w:rsid w:val="00E0787D"/>
    <w:rsid w:val="00E108A3"/>
    <w:rsid w:val="00E13C54"/>
    <w:rsid w:val="00E140C1"/>
    <w:rsid w:val="00E15CD9"/>
    <w:rsid w:val="00E16985"/>
    <w:rsid w:val="00E20F46"/>
    <w:rsid w:val="00E25E71"/>
    <w:rsid w:val="00E2621C"/>
    <w:rsid w:val="00E27EC5"/>
    <w:rsid w:val="00E35B8B"/>
    <w:rsid w:val="00E37610"/>
    <w:rsid w:val="00E37F7C"/>
    <w:rsid w:val="00E400D0"/>
    <w:rsid w:val="00E41E9A"/>
    <w:rsid w:val="00E45BA4"/>
    <w:rsid w:val="00E45FC2"/>
    <w:rsid w:val="00E544F0"/>
    <w:rsid w:val="00E630FE"/>
    <w:rsid w:val="00E6607D"/>
    <w:rsid w:val="00E66FCA"/>
    <w:rsid w:val="00E73ED3"/>
    <w:rsid w:val="00E77586"/>
    <w:rsid w:val="00E778F1"/>
    <w:rsid w:val="00E80F67"/>
    <w:rsid w:val="00E81742"/>
    <w:rsid w:val="00E8249D"/>
    <w:rsid w:val="00E82712"/>
    <w:rsid w:val="00E87681"/>
    <w:rsid w:val="00E957F3"/>
    <w:rsid w:val="00E977DB"/>
    <w:rsid w:val="00EA225A"/>
    <w:rsid w:val="00EA2CA4"/>
    <w:rsid w:val="00EA3FA8"/>
    <w:rsid w:val="00EA678B"/>
    <w:rsid w:val="00EB02C7"/>
    <w:rsid w:val="00EB0F16"/>
    <w:rsid w:val="00EB65FD"/>
    <w:rsid w:val="00EB70CC"/>
    <w:rsid w:val="00EC0BEE"/>
    <w:rsid w:val="00EC61A6"/>
    <w:rsid w:val="00EC6CC5"/>
    <w:rsid w:val="00EE52D7"/>
    <w:rsid w:val="00EE5620"/>
    <w:rsid w:val="00F057C7"/>
    <w:rsid w:val="00F06E06"/>
    <w:rsid w:val="00F13B82"/>
    <w:rsid w:val="00F1773B"/>
    <w:rsid w:val="00F207FC"/>
    <w:rsid w:val="00F23840"/>
    <w:rsid w:val="00F25902"/>
    <w:rsid w:val="00F26E86"/>
    <w:rsid w:val="00F31496"/>
    <w:rsid w:val="00F3258C"/>
    <w:rsid w:val="00F32721"/>
    <w:rsid w:val="00F342AB"/>
    <w:rsid w:val="00F3495E"/>
    <w:rsid w:val="00F37FCA"/>
    <w:rsid w:val="00F40AC0"/>
    <w:rsid w:val="00F458E9"/>
    <w:rsid w:val="00F465AC"/>
    <w:rsid w:val="00F46C0C"/>
    <w:rsid w:val="00F4749D"/>
    <w:rsid w:val="00F510E9"/>
    <w:rsid w:val="00F5286F"/>
    <w:rsid w:val="00F56155"/>
    <w:rsid w:val="00F5681F"/>
    <w:rsid w:val="00F56CDC"/>
    <w:rsid w:val="00F5765A"/>
    <w:rsid w:val="00F66454"/>
    <w:rsid w:val="00F75AED"/>
    <w:rsid w:val="00F75E4A"/>
    <w:rsid w:val="00F77BD7"/>
    <w:rsid w:val="00F806E9"/>
    <w:rsid w:val="00F807B0"/>
    <w:rsid w:val="00F8083E"/>
    <w:rsid w:val="00F80F12"/>
    <w:rsid w:val="00F86D5C"/>
    <w:rsid w:val="00F90011"/>
    <w:rsid w:val="00F915D6"/>
    <w:rsid w:val="00F93DFB"/>
    <w:rsid w:val="00F9404F"/>
    <w:rsid w:val="00F9544F"/>
    <w:rsid w:val="00F964D5"/>
    <w:rsid w:val="00FA0C9A"/>
    <w:rsid w:val="00FA1EE6"/>
    <w:rsid w:val="00FA2505"/>
    <w:rsid w:val="00FB2D6A"/>
    <w:rsid w:val="00FB3B79"/>
    <w:rsid w:val="00FB784E"/>
    <w:rsid w:val="00FC4D41"/>
    <w:rsid w:val="00FD2343"/>
    <w:rsid w:val="00FD2445"/>
    <w:rsid w:val="00FD25CA"/>
    <w:rsid w:val="00FD2BD1"/>
    <w:rsid w:val="00FD3302"/>
    <w:rsid w:val="00FD44E6"/>
    <w:rsid w:val="00FD6BBA"/>
    <w:rsid w:val="00FE1499"/>
    <w:rsid w:val="00FE2E59"/>
    <w:rsid w:val="00FF2C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24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62E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C2026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D447F7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F458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458E9"/>
    <w:rPr>
      <w:rFonts w:ascii="Tahoma" w:hAnsi="Tahoma" w:cs="Tahoma"/>
      <w:sz w:val="16"/>
      <w:szCs w:val="16"/>
    </w:rPr>
  </w:style>
  <w:style w:type="paragraph" w:styleId="Sansinterligne">
    <w:name w:val="No Spacing"/>
    <w:uiPriority w:val="1"/>
    <w:qFormat/>
    <w:rsid w:val="001E31B5"/>
    <w:pPr>
      <w:spacing w:after="0" w:line="240" w:lineRule="auto"/>
    </w:pPr>
    <w:rPr>
      <w:rFonts w:ascii="Calibri" w:eastAsia="Calibri" w:hAnsi="Calibri" w:cs="Arial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7.bin"/><Relationship Id="rId175" Type="http://schemas.openxmlformats.org/officeDocument/2006/relationships/oleObject" Target="embeddings/oleObject85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9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theme" Target="theme/theme1.xml"/><Relationship Id="rId190" Type="http://schemas.openxmlformats.org/officeDocument/2006/relationships/image" Target="media/image9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6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A757D3-EC4D-4CDB-950C-257C893856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2</TotalTime>
  <Pages>1</Pages>
  <Words>684</Words>
  <Characters>3765</Characters>
  <Application>Microsoft Office Word</Application>
  <DocSecurity>8</DocSecurity>
  <Lines>31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delmalek</dc:creator>
  <cp:lastModifiedBy>ABDELMALEK</cp:lastModifiedBy>
  <cp:revision>153</cp:revision>
  <cp:lastPrinted>2011-12-22T13:50:00Z</cp:lastPrinted>
  <dcterms:created xsi:type="dcterms:W3CDTF">2011-11-04T19:44:00Z</dcterms:created>
  <dcterms:modified xsi:type="dcterms:W3CDTF">2012-09-10T0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